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6" r:id="rId2"/>
    <p:sldId id="268" r:id="rId3"/>
    <p:sldId id="269" r:id="rId4"/>
    <p:sldId id="270" r:id="rId5"/>
    <p:sldId id="271" r:id="rId6"/>
    <p:sldId id="272" r:id="rId7"/>
    <p:sldId id="259" r:id="rId8"/>
    <p:sldId id="262" r:id="rId9"/>
    <p:sldId id="263" r:id="rId10"/>
    <p:sldId id="273" r:id="rId11"/>
    <p:sldId id="264" r:id="rId12"/>
    <p:sldId id="274" r:id="rId13"/>
    <p:sldId id="275" r:id="rId14"/>
    <p:sldId id="277" r:id="rId15"/>
  </p:sldIdLst>
  <p:sldSz cx="9144000" cy="6858000" type="screen4x3"/>
  <p:notesSz cx="9144000" cy="6858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5" d="100"/>
          <a:sy n="75" d="100"/>
        </p:scale>
        <p:origin x="1594" y="43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90E3CE7-094A-28B7-A9EF-1B5FF7F8B34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8890000" cy="6858000"/>
          </a:xfrm>
          <a:prstGeom prst="rect">
            <a:avLst/>
          </a:prstGeom>
        </p:spPr>
      </p:pic>
      <p:sp>
        <p:nvSpPr>
          <p:cNvPr id="4" name="object 3">
            <a:extLst>
              <a:ext uri="{FF2B5EF4-FFF2-40B4-BE49-F238E27FC236}">
                <a16:creationId xmlns:a16="http://schemas.microsoft.com/office/drawing/2014/main" id="{3130B6D3-DECA-354B-6867-3E1F8E015698}"/>
              </a:ext>
            </a:extLst>
          </p:cNvPr>
          <p:cNvSpPr txBox="1"/>
          <p:nvPr/>
        </p:nvSpPr>
        <p:spPr>
          <a:xfrm>
            <a:off x="1295400" y="1561644"/>
            <a:ext cx="4579626" cy="787704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 algn="ctr">
              <a:lnSpc>
                <a:spcPts val="6200"/>
              </a:lnSpc>
              <a:spcBef>
                <a:spcPts val="310"/>
              </a:spcBef>
            </a:pPr>
            <a:r>
              <a:rPr lang="en-US" sz="8800" spc="0" baseline="2859" dirty="0">
                <a:solidFill>
                  <a:srgbClr val="6F2F9F"/>
                </a:solidFill>
                <a:latin typeface="Kristen ITC"/>
                <a:cs typeface="Kristen ITC"/>
              </a:rPr>
              <a:t>Solubility </a:t>
            </a:r>
          </a:p>
          <a:p>
            <a:pPr marL="12700" algn="ctr">
              <a:lnSpc>
                <a:spcPts val="6200"/>
              </a:lnSpc>
              <a:spcBef>
                <a:spcPts val="310"/>
              </a:spcBef>
            </a:pPr>
            <a:r>
              <a:rPr lang="en-US" sz="8800" spc="0" baseline="2859" dirty="0">
                <a:solidFill>
                  <a:srgbClr val="6F2F9F"/>
                </a:solidFill>
                <a:latin typeface="Kristen ITC"/>
                <a:cs typeface="Kristen ITC"/>
              </a:rPr>
              <a:t>of Organic </a:t>
            </a:r>
            <a:r>
              <a:rPr sz="8800" spc="0" baseline="2859" dirty="0">
                <a:solidFill>
                  <a:srgbClr val="6F2F9F"/>
                </a:solidFill>
                <a:latin typeface="Kristen ITC"/>
                <a:cs typeface="Kristen ITC"/>
              </a:rPr>
              <a:t>C</a:t>
            </a:r>
            <a:r>
              <a:rPr sz="8800" spc="14" baseline="2859" dirty="0">
                <a:solidFill>
                  <a:srgbClr val="6F2F9F"/>
                </a:solidFill>
                <a:latin typeface="Kristen ITC"/>
                <a:cs typeface="Kristen ITC"/>
              </a:rPr>
              <a:t>o</a:t>
            </a:r>
            <a:r>
              <a:rPr sz="8800" spc="0" baseline="2859" dirty="0">
                <a:solidFill>
                  <a:srgbClr val="6F2F9F"/>
                </a:solidFill>
                <a:latin typeface="Kristen ITC"/>
                <a:cs typeface="Kristen ITC"/>
              </a:rPr>
              <a:t>mp</a:t>
            </a:r>
            <a:r>
              <a:rPr sz="8800" spc="14" baseline="2859" dirty="0">
                <a:solidFill>
                  <a:srgbClr val="6F2F9F"/>
                </a:solidFill>
                <a:latin typeface="Kristen ITC"/>
                <a:cs typeface="Kristen ITC"/>
              </a:rPr>
              <a:t>o</a:t>
            </a:r>
            <a:r>
              <a:rPr sz="8800" spc="0" baseline="2859" dirty="0">
                <a:solidFill>
                  <a:srgbClr val="6F2F9F"/>
                </a:solidFill>
                <a:latin typeface="Kristen ITC"/>
                <a:cs typeface="Kristen ITC"/>
              </a:rPr>
              <a:t>unds</a:t>
            </a:r>
            <a:endParaRPr sz="5400" dirty="0">
              <a:latin typeface="Kristen ITC"/>
              <a:cs typeface="Kristen ITC"/>
            </a:endParaRPr>
          </a:p>
        </p:txBody>
      </p:sp>
      <p:sp>
        <p:nvSpPr>
          <p:cNvPr id="5" name="object 3">
            <a:extLst>
              <a:ext uri="{FF2B5EF4-FFF2-40B4-BE49-F238E27FC236}">
                <a16:creationId xmlns:a16="http://schemas.microsoft.com/office/drawing/2014/main" id="{D26BC48C-9DE0-3B48-D2BC-68FE4750E94F}"/>
              </a:ext>
            </a:extLst>
          </p:cNvPr>
          <p:cNvSpPr txBox="1"/>
          <p:nvPr/>
        </p:nvSpPr>
        <p:spPr>
          <a:xfrm>
            <a:off x="1371600" y="4724400"/>
            <a:ext cx="3352800" cy="787704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 algn="ctr">
              <a:lnSpc>
                <a:spcPts val="6200"/>
              </a:lnSpc>
              <a:spcBef>
                <a:spcPts val="310"/>
              </a:spcBef>
            </a:pPr>
            <a:r>
              <a:rPr lang="en-US" sz="3200" baseline="2859" dirty="0">
                <a:solidFill>
                  <a:srgbClr val="6F2F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Kristen ITC"/>
                <a:cs typeface="Kristen ITC"/>
              </a:rPr>
              <a:t>M.Sc. </a:t>
            </a:r>
            <a:r>
              <a:rPr lang="en-US" sz="3200" baseline="2859" dirty="0" err="1">
                <a:solidFill>
                  <a:srgbClr val="6F2F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Kristen ITC"/>
                <a:cs typeface="Kristen ITC"/>
              </a:rPr>
              <a:t>Hala</a:t>
            </a:r>
            <a:r>
              <a:rPr lang="en-US" sz="3200" baseline="2859" dirty="0">
                <a:solidFill>
                  <a:srgbClr val="6F2F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Kristen ITC"/>
                <a:cs typeface="Kristen ITC"/>
              </a:rPr>
              <a:t> Ayad M. R.</a:t>
            </a:r>
            <a:endParaRPr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Kristen ITC"/>
              <a:cs typeface="Kristen ITC"/>
            </a:endParaRPr>
          </a:p>
        </p:txBody>
      </p:sp>
    </p:spTree>
    <p:extLst>
      <p:ext uri="{BB962C8B-B14F-4D97-AF65-F5344CB8AC3E}">
        <p14:creationId xmlns:p14="http://schemas.microsoft.com/office/powerpoint/2010/main" val="4909349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15000"/>
            <a:lum/>
          </a:blip>
          <a:srcRect/>
          <a:stretch>
            <a:fillRect l="-25000" r="-2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/>
          <p:cNvSpPr>
            <a:spLocks noChangeArrowheads="1"/>
          </p:cNvSpPr>
          <p:nvPr/>
        </p:nvSpPr>
        <p:spPr bwMode="auto">
          <a:xfrm>
            <a:off x="609600" y="457200"/>
            <a:ext cx="6400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normalizeH="0" baseline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n solubility classification will obtained:-</a:t>
            </a:r>
            <a:endParaRPr kumimoji="0" lang="en-US" sz="3600" b="1" i="0" u="none" strike="noStrike" normalizeH="0" baseline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533400" y="1447800"/>
            <a:ext cx="5943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. Information about molecular size of compounds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33400" y="2057400"/>
            <a:ext cx="47819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2. Identification of functional group</a:t>
            </a:r>
            <a:r>
              <a:rPr lang="en-US" sz="2400" dirty="0"/>
              <a:t> 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914400" y="2764572"/>
            <a:ext cx="8458200" cy="4093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olvent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                                             </a:t>
            </a:r>
            <a:r>
              <a:rPr kumimoji="0" lang="en-US" sz="2000" b="1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ompound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Water                             alcohol,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ldehyde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etone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carboxylic acid, amine 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                                        (only those with less 5 carbon atom 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aOH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5%                                   carboxylic acid, phenol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aHCO</a:t>
            </a:r>
            <a:r>
              <a:rPr kumimoji="0" lang="en-US" sz="20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5%                                     carboxylic acid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Cl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5%                                                   amine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</a:t>
            </a:r>
            <a:r>
              <a:rPr kumimoji="0" lang="en-US" sz="20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O</a:t>
            </a:r>
            <a:r>
              <a:rPr kumimoji="0" lang="en-US" sz="20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4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con.                                             neutral 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32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object 15"/>
          <p:cNvSpPr txBox="1"/>
          <p:nvPr/>
        </p:nvSpPr>
        <p:spPr>
          <a:xfrm>
            <a:off x="533400" y="762000"/>
            <a:ext cx="8288422" cy="432612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3375"/>
              </a:lnSpc>
              <a:spcBef>
                <a:spcPts val="168"/>
              </a:spcBef>
            </a:pPr>
            <a:r>
              <a:rPr sz="3200" spc="-119" dirty="0">
                <a:solidFill>
                  <a:srgbClr val="C00000"/>
                </a:solidFill>
                <a:latin typeface="Arial"/>
                <a:cs typeface="Arial"/>
              </a:rPr>
              <a:t>W</a:t>
            </a:r>
            <a:r>
              <a:rPr sz="3200" spc="0" dirty="0">
                <a:solidFill>
                  <a:srgbClr val="C00000"/>
                </a:solidFill>
                <a:latin typeface="Arial"/>
                <a:cs typeface="Arial"/>
              </a:rPr>
              <a:t>a</a:t>
            </a:r>
            <a:r>
              <a:rPr sz="3200" spc="-9" dirty="0">
                <a:solidFill>
                  <a:srgbClr val="C00000"/>
                </a:solidFill>
                <a:latin typeface="Arial"/>
                <a:cs typeface="Arial"/>
              </a:rPr>
              <a:t>t</a:t>
            </a:r>
            <a:r>
              <a:rPr sz="3200" spc="0" dirty="0">
                <a:solidFill>
                  <a:srgbClr val="C00000"/>
                </a:solidFill>
                <a:latin typeface="Arial"/>
                <a:cs typeface="Arial"/>
              </a:rPr>
              <a:t>er</a:t>
            </a:r>
            <a:r>
              <a:rPr sz="3200" spc="79" dirty="0">
                <a:solidFill>
                  <a:srgbClr val="C00000"/>
                </a:solidFill>
                <a:latin typeface="Arial"/>
                <a:cs typeface="Arial"/>
              </a:rPr>
              <a:t> </a:t>
            </a:r>
            <a:r>
              <a:rPr sz="3200" spc="-9" dirty="0">
                <a:latin typeface="Arial"/>
                <a:cs typeface="Arial"/>
              </a:rPr>
              <a:t>w</a:t>
            </a:r>
            <a:r>
              <a:rPr sz="3200" spc="0" dirty="0">
                <a:latin typeface="Arial"/>
                <a:cs typeface="Arial"/>
              </a:rPr>
              <a:t>as</a:t>
            </a:r>
            <a:r>
              <a:rPr sz="3200" spc="79" dirty="0">
                <a:latin typeface="Arial"/>
                <a:cs typeface="Arial"/>
              </a:rPr>
              <a:t> </a:t>
            </a:r>
            <a:r>
              <a:rPr sz="3200" spc="0" dirty="0">
                <a:latin typeface="Arial"/>
                <a:cs typeface="Arial"/>
              </a:rPr>
              <a:t>t</a:t>
            </a:r>
            <a:r>
              <a:rPr sz="3200" spc="-9" dirty="0">
                <a:latin typeface="Arial"/>
                <a:cs typeface="Arial"/>
              </a:rPr>
              <a:t>h</a:t>
            </a:r>
            <a:r>
              <a:rPr sz="3200" spc="0" dirty="0">
                <a:latin typeface="Arial"/>
                <a:cs typeface="Arial"/>
              </a:rPr>
              <a:t>e</a:t>
            </a:r>
            <a:r>
              <a:rPr sz="3200" spc="69" dirty="0">
                <a:latin typeface="Arial"/>
                <a:cs typeface="Arial"/>
              </a:rPr>
              <a:t> </a:t>
            </a:r>
            <a:r>
              <a:rPr sz="3200" spc="0" dirty="0">
                <a:latin typeface="Arial"/>
                <a:cs typeface="Arial"/>
              </a:rPr>
              <a:t>first</a:t>
            </a:r>
            <a:r>
              <a:rPr sz="3200" spc="69" dirty="0">
                <a:latin typeface="Arial"/>
                <a:cs typeface="Arial"/>
              </a:rPr>
              <a:t> </a:t>
            </a:r>
            <a:r>
              <a:rPr sz="3200" spc="0" dirty="0">
                <a:latin typeface="Arial"/>
                <a:cs typeface="Arial"/>
              </a:rPr>
              <a:t>so</a:t>
            </a:r>
            <a:r>
              <a:rPr sz="3200" spc="-19" dirty="0">
                <a:latin typeface="Arial"/>
                <a:cs typeface="Arial"/>
              </a:rPr>
              <a:t>l</a:t>
            </a:r>
            <a:r>
              <a:rPr sz="3200" spc="0" dirty="0">
                <a:latin typeface="Arial"/>
                <a:cs typeface="Arial"/>
              </a:rPr>
              <a:t>v</a:t>
            </a:r>
            <a:r>
              <a:rPr sz="3200" spc="-14" dirty="0">
                <a:latin typeface="Arial"/>
                <a:cs typeface="Arial"/>
              </a:rPr>
              <a:t>e</a:t>
            </a:r>
            <a:r>
              <a:rPr sz="3200" spc="0" dirty="0">
                <a:latin typeface="Arial"/>
                <a:cs typeface="Arial"/>
              </a:rPr>
              <a:t>nt</a:t>
            </a:r>
            <a:r>
              <a:rPr sz="3200" spc="79" dirty="0">
                <a:latin typeface="Arial"/>
                <a:cs typeface="Arial"/>
              </a:rPr>
              <a:t> </a:t>
            </a:r>
            <a:r>
              <a:rPr sz="3200" spc="0" dirty="0">
                <a:latin typeface="Arial"/>
                <a:cs typeface="Arial"/>
              </a:rPr>
              <a:t>used</a:t>
            </a:r>
            <a:r>
              <a:rPr sz="3200" spc="49" dirty="0">
                <a:latin typeface="Arial"/>
                <a:cs typeface="Arial"/>
              </a:rPr>
              <a:t> </a:t>
            </a:r>
            <a:r>
              <a:rPr sz="3200" spc="0" dirty="0">
                <a:latin typeface="Arial"/>
                <a:cs typeface="Arial"/>
              </a:rPr>
              <a:t>f</a:t>
            </a:r>
            <a:r>
              <a:rPr sz="3200" spc="-9" dirty="0">
                <a:latin typeface="Arial"/>
                <a:cs typeface="Arial"/>
              </a:rPr>
              <a:t>o</a:t>
            </a:r>
            <a:r>
              <a:rPr sz="3200" spc="0" dirty="0">
                <a:latin typeface="Arial"/>
                <a:cs typeface="Arial"/>
              </a:rPr>
              <a:t>r</a:t>
            </a:r>
            <a:r>
              <a:rPr sz="3200" spc="84" dirty="0">
                <a:latin typeface="Arial"/>
                <a:cs typeface="Arial"/>
              </a:rPr>
              <a:t> </a:t>
            </a:r>
            <a:r>
              <a:rPr sz="3200" spc="0" dirty="0">
                <a:latin typeface="Arial"/>
                <a:cs typeface="Arial"/>
              </a:rPr>
              <a:t>d</a:t>
            </a:r>
            <a:r>
              <a:rPr sz="3200" spc="-9" dirty="0">
                <a:latin typeface="Arial"/>
                <a:cs typeface="Arial"/>
              </a:rPr>
              <a:t>i</a:t>
            </a:r>
            <a:r>
              <a:rPr sz="3200" spc="0" dirty="0">
                <a:latin typeface="Arial"/>
                <a:cs typeface="Arial"/>
              </a:rPr>
              <a:t>ss</a:t>
            </a:r>
            <a:r>
              <a:rPr sz="3200" spc="-19" dirty="0">
                <a:latin typeface="Arial"/>
                <a:cs typeface="Arial"/>
              </a:rPr>
              <a:t>o</a:t>
            </a:r>
            <a:r>
              <a:rPr sz="3200" spc="0" dirty="0">
                <a:latin typeface="Arial"/>
                <a:cs typeface="Arial"/>
              </a:rPr>
              <a:t>lved</a:t>
            </a:r>
            <a:endParaRPr sz="3200">
              <a:latin typeface="Arial"/>
              <a:cs typeface="Arial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533400" y="1249927"/>
            <a:ext cx="740306" cy="43230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3375"/>
              </a:lnSpc>
              <a:spcBef>
                <a:spcPts val="168"/>
              </a:spcBef>
            </a:pPr>
            <a:r>
              <a:rPr sz="3200" spc="-4" dirty="0">
                <a:latin typeface="Arial"/>
                <a:cs typeface="Arial"/>
              </a:rPr>
              <a:t>any</a:t>
            </a:r>
            <a:endParaRPr sz="3200">
              <a:latin typeface="Arial"/>
              <a:cs typeface="Aria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1413002" y="1249927"/>
            <a:ext cx="3743491" cy="43230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3375"/>
              </a:lnSpc>
              <a:spcBef>
                <a:spcPts val="168"/>
              </a:spcBef>
            </a:pPr>
            <a:r>
              <a:rPr sz="3200" spc="0" dirty="0">
                <a:latin typeface="Arial"/>
                <a:cs typeface="Arial"/>
              </a:rPr>
              <a:t>or</a:t>
            </a:r>
            <a:r>
              <a:rPr sz="3200" spc="-9" dirty="0">
                <a:latin typeface="Arial"/>
                <a:cs typeface="Arial"/>
              </a:rPr>
              <a:t>g</a:t>
            </a:r>
            <a:r>
              <a:rPr sz="3200" spc="0" dirty="0">
                <a:latin typeface="Arial"/>
                <a:cs typeface="Arial"/>
              </a:rPr>
              <a:t>a</a:t>
            </a:r>
            <a:r>
              <a:rPr sz="3200" spc="-9" dirty="0">
                <a:latin typeface="Arial"/>
                <a:cs typeface="Arial"/>
              </a:rPr>
              <a:t>n</a:t>
            </a:r>
            <a:r>
              <a:rPr sz="3200" spc="0" dirty="0">
                <a:latin typeface="Arial"/>
                <a:cs typeface="Arial"/>
              </a:rPr>
              <a:t>ic com</a:t>
            </a:r>
            <a:r>
              <a:rPr sz="3200" spc="-9" dirty="0">
                <a:latin typeface="Arial"/>
                <a:cs typeface="Arial"/>
              </a:rPr>
              <a:t>p</a:t>
            </a:r>
            <a:r>
              <a:rPr sz="3200" spc="0" dirty="0">
                <a:latin typeface="Arial"/>
                <a:cs typeface="Arial"/>
              </a:rPr>
              <a:t>o</a:t>
            </a:r>
            <a:r>
              <a:rPr sz="3200" spc="-9" dirty="0">
                <a:latin typeface="Arial"/>
                <a:cs typeface="Arial"/>
              </a:rPr>
              <a:t>u</a:t>
            </a:r>
            <a:r>
              <a:rPr sz="3200" spc="0" dirty="0">
                <a:latin typeface="Arial"/>
                <a:cs typeface="Arial"/>
              </a:rPr>
              <a:t>n</a:t>
            </a:r>
            <a:r>
              <a:rPr sz="3200" spc="-9" dirty="0">
                <a:latin typeface="Arial"/>
                <a:cs typeface="Arial"/>
              </a:rPr>
              <a:t>d</a:t>
            </a:r>
            <a:r>
              <a:rPr sz="3200" spc="4" dirty="0">
                <a:latin typeface="Arial"/>
                <a:cs typeface="Arial"/>
              </a:rPr>
              <a:t>s</a:t>
            </a:r>
            <a:r>
              <a:rPr sz="3200" spc="0" dirty="0">
                <a:latin typeface="Arial"/>
                <a:cs typeface="Arial"/>
              </a:rPr>
              <a:t>.</a:t>
            </a:r>
            <a:endParaRPr sz="3200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4351916" y="1824409"/>
            <a:ext cx="2411588" cy="2596888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4605"/>
              </a:lnSpc>
              <a:spcBef>
                <a:spcPts val="230"/>
              </a:spcBef>
            </a:pPr>
            <a:endParaRPr sz="4400" dirty="0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736092" y="2514600"/>
            <a:ext cx="202945" cy="1965782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2960"/>
              </a:lnSpc>
              <a:spcBef>
                <a:spcPts val="148"/>
              </a:spcBef>
            </a:pPr>
            <a:r>
              <a:rPr sz="2800" spc="0" dirty="0">
                <a:latin typeface="Arial"/>
                <a:cs typeface="Arial"/>
              </a:rPr>
              <a:t>•</a:t>
            </a:r>
            <a:endParaRPr sz="2800">
              <a:latin typeface="Arial"/>
              <a:cs typeface="Arial"/>
            </a:endParaRPr>
          </a:p>
          <a:p>
            <a:pPr marL="12700">
              <a:lnSpc>
                <a:spcPct val="95825"/>
              </a:lnSpc>
              <a:spcBef>
                <a:spcPts val="796"/>
              </a:spcBef>
            </a:pPr>
            <a:r>
              <a:rPr sz="2800" spc="0" dirty="0">
                <a:latin typeface="Arial"/>
                <a:cs typeface="Arial"/>
              </a:rPr>
              <a:t>•</a:t>
            </a:r>
            <a:endParaRPr sz="2800">
              <a:latin typeface="Arial"/>
              <a:cs typeface="Arial"/>
            </a:endParaRPr>
          </a:p>
          <a:p>
            <a:pPr marL="12700">
              <a:lnSpc>
                <a:spcPct val="95825"/>
              </a:lnSpc>
              <a:spcBef>
                <a:spcPts val="932"/>
              </a:spcBef>
            </a:pPr>
            <a:r>
              <a:rPr sz="2800" spc="0" dirty="0">
                <a:latin typeface="Arial"/>
                <a:cs typeface="Arial"/>
              </a:rPr>
              <a:t>•</a:t>
            </a:r>
            <a:endParaRPr sz="2800">
              <a:latin typeface="Arial"/>
              <a:cs typeface="Arial"/>
            </a:endParaRPr>
          </a:p>
          <a:p>
            <a:pPr marL="12700">
              <a:lnSpc>
                <a:spcPct val="95825"/>
              </a:lnSpc>
              <a:spcBef>
                <a:spcPts val="946"/>
              </a:spcBef>
            </a:pPr>
            <a:r>
              <a:rPr sz="2800" spc="0" dirty="0">
                <a:latin typeface="Arial"/>
                <a:cs typeface="Arial"/>
              </a:rPr>
              <a:t>•</a:t>
            </a:r>
            <a:endParaRPr sz="280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1066800" y="2514600"/>
            <a:ext cx="3914394" cy="380491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2960"/>
              </a:lnSpc>
              <a:spcBef>
                <a:spcPts val="148"/>
              </a:spcBef>
            </a:pPr>
            <a:r>
              <a:rPr sz="2800" spc="0" dirty="0">
                <a:latin typeface="Arial"/>
                <a:cs typeface="Arial"/>
              </a:rPr>
              <a:t>Sol</a:t>
            </a:r>
            <a:r>
              <a:rPr sz="2800" spc="4" dirty="0">
                <a:latin typeface="Arial"/>
                <a:cs typeface="Arial"/>
              </a:rPr>
              <a:t>u</a:t>
            </a:r>
            <a:r>
              <a:rPr sz="2800" spc="0" dirty="0">
                <a:latin typeface="Arial"/>
                <a:cs typeface="Arial"/>
              </a:rPr>
              <a:t>b</a:t>
            </a:r>
            <a:r>
              <a:rPr sz="2800" spc="4" dirty="0">
                <a:latin typeface="Arial"/>
                <a:cs typeface="Arial"/>
              </a:rPr>
              <a:t>l</a:t>
            </a:r>
            <a:r>
              <a:rPr sz="2800" spc="0" dirty="0">
                <a:latin typeface="Arial"/>
                <a:cs typeface="Arial"/>
              </a:rPr>
              <a:t>e</a:t>
            </a:r>
            <a:r>
              <a:rPr sz="2800" spc="-73" dirty="0">
                <a:latin typeface="Arial"/>
                <a:cs typeface="Arial"/>
              </a:rPr>
              <a:t> </a:t>
            </a:r>
            <a:r>
              <a:rPr sz="2800" spc="0" dirty="0">
                <a:latin typeface="Arial"/>
                <a:cs typeface="Arial"/>
              </a:rPr>
              <a:t>= </a:t>
            </a:r>
            <a:r>
              <a:rPr lang="en-US" sz="2800" spc="0" dirty="0">
                <a:latin typeface="Arial"/>
                <a:cs typeface="Arial"/>
              </a:rPr>
              <a:t>solid </a:t>
            </a:r>
            <a:r>
              <a:rPr sz="2800" spc="0" dirty="0">
                <a:latin typeface="Arial"/>
                <a:cs typeface="Arial"/>
              </a:rPr>
              <a:t>d</a:t>
            </a:r>
            <a:r>
              <a:rPr sz="2800" spc="9" dirty="0">
                <a:latin typeface="Arial"/>
                <a:cs typeface="Arial"/>
              </a:rPr>
              <a:t>i</a:t>
            </a:r>
            <a:r>
              <a:rPr sz="2800" spc="0" dirty="0">
                <a:latin typeface="Arial"/>
                <a:cs typeface="Arial"/>
              </a:rPr>
              <a:t>s</a:t>
            </a:r>
            <a:r>
              <a:rPr sz="2800" spc="9" dirty="0">
                <a:latin typeface="Arial"/>
                <a:cs typeface="Arial"/>
              </a:rPr>
              <a:t>s</a:t>
            </a:r>
            <a:r>
              <a:rPr sz="2800" spc="0" dirty="0">
                <a:latin typeface="Arial"/>
                <a:cs typeface="Arial"/>
              </a:rPr>
              <a:t>o</a:t>
            </a:r>
            <a:r>
              <a:rPr sz="2800" spc="4" dirty="0">
                <a:latin typeface="Arial"/>
                <a:cs typeface="Arial"/>
              </a:rPr>
              <a:t>l</a:t>
            </a:r>
            <a:r>
              <a:rPr sz="2800" spc="0" dirty="0">
                <a:latin typeface="Arial"/>
                <a:cs typeface="Arial"/>
              </a:rPr>
              <a:t>v</a:t>
            </a:r>
            <a:r>
              <a:rPr sz="2800" spc="9" dirty="0">
                <a:latin typeface="Arial"/>
                <a:cs typeface="Arial"/>
              </a:rPr>
              <a:t>e</a:t>
            </a:r>
            <a:r>
              <a:rPr sz="2800" spc="0" dirty="0">
                <a:latin typeface="Arial"/>
                <a:cs typeface="Arial"/>
              </a:rPr>
              <a:t>s</a:t>
            </a:r>
            <a:endParaRPr sz="2800" dirty="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4981194" y="2541352"/>
            <a:ext cx="1630415" cy="380491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2960"/>
              </a:lnSpc>
              <a:spcBef>
                <a:spcPts val="148"/>
              </a:spcBef>
            </a:pPr>
            <a:r>
              <a:rPr sz="2800" spc="0" dirty="0">
                <a:latin typeface="Arial"/>
                <a:cs typeface="Arial"/>
              </a:rPr>
              <a:t>in</a:t>
            </a:r>
            <a:r>
              <a:rPr sz="2800" spc="-21" dirty="0">
                <a:latin typeface="Arial"/>
                <a:cs typeface="Arial"/>
              </a:rPr>
              <a:t> </a:t>
            </a:r>
            <a:r>
              <a:rPr sz="2800" spc="0" dirty="0">
                <a:latin typeface="Arial"/>
                <a:cs typeface="Arial"/>
              </a:rPr>
              <a:t>w</a:t>
            </a:r>
            <a:r>
              <a:rPr sz="2800" spc="9" dirty="0">
                <a:latin typeface="Arial"/>
                <a:cs typeface="Arial"/>
              </a:rPr>
              <a:t>a</a:t>
            </a:r>
            <a:r>
              <a:rPr sz="2800" spc="0" dirty="0">
                <a:latin typeface="Arial"/>
                <a:cs typeface="Arial"/>
              </a:rPr>
              <a:t>ter</a:t>
            </a:r>
            <a:r>
              <a:rPr sz="2800" spc="-53" dirty="0">
                <a:latin typeface="Arial"/>
                <a:cs typeface="Arial"/>
              </a:rPr>
              <a:t> </a:t>
            </a:r>
            <a:endParaRPr sz="2800" dirty="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6733794" y="2541352"/>
            <a:ext cx="979177" cy="909319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 marR="53263">
              <a:lnSpc>
                <a:spcPts val="2960"/>
              </a:lnSpc>
              <a:spcBef>
                <a:spcPts val="148"/>
              </a:spcBef>
            </a:pPr>
            <a:endParaRPr sz="2800" dirty="0">
              <a:latin typeface="Arial"/>
              <a:cs typeface="Arial"/>
            </a:endParaRPr>
          </a:p>
          <a:p>
            <a:pPr marL="43593">
              <a:lnSpc>
                <a:spcPct val="95825"/>
              </a:lnSpc>
              <a:spcBef>
                <a:spcPts val="796"/>
              </a:spcBef>
            </a:pPr>
            <a:r>
              <a:rPr sz="2800" spc="0" dirty="0">
                <a:latin typeface="Arial"/>
                <a:cs typeface="Arial"/>
              </a:rPr>
              <a:t>wat</a:t>
            </a:r>
            <a:r>
              <a:rPr sz="2800" spc="9" dirty="0">
                <a:latin typeface="Arial"/>
                <a:cs typeface="Arial"/>
              </a:rPr>
              <a:t>e</a:t>
            </a:r>
            <a:r>
              <a:rPr sz="2800" spc="0" dirty="0">
                <a:latin typeface="Arial"/>
                <a:cs typeface="Arial"/>
              </a:rPr>
              <a:t>r</a:t>
            </a:r>
            <a:endParaRPr sz="2800" dirty="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1066800" y="3043428"/>
            <a:ext cx="5590794" cy="380491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2960"/>
              </a:lnSpc>
              <a:spcBef>
                <a:spcPts val="148"/>
              </a:spcBef>
            </a:pPr>
            <a:r>
              <a:rPr sz="2800" spc="0" dirty="0">
                <a:latin typeface="Arial"/>
                <a:cs typeface="Arial"/>
              </a:rPr>
              <a:t>In</a:t>
            </a:r>
            <a:r>
              <a:rPr sz="2800" spc="9" dirty="0">
                <a:latin typeface="Arial"/>
                <a:cs typeface="Arial"/>
              </a:rPr>
              <a:t>s</a:t>
            </a:r>
            <a:r>
              <a:rPr sz="2800" spc="0" dirty="0">
                <a:latin typeface="Arial"/>
                <a:cs typeface="Arial"/>
              </a:rPr>
              <a:t>o</a:t>
            </a:r>
            <a:r>
              <a:rPr sz="2800" spc="4" dirty="0">
                <a:latin typeface="Arial"/>
                <a:cs typeface="Arial"/>
              </a:rPr>
              <a:t>l</a:t>
            </a:r>
            <a:r>
              <a:rPr sz="2800" spc="0" dirty="0">
                <a:latin typeface="Arial"/>
                <a:cs typeface="Arial"/>
              </a:rPr>
              <a:t>u</a:t>
            </a:r>
            <a:r>
              <a:rPr sz="2800" spc="9" dirty="0">
                <a:latin typeface="Arial"/>
                <a:cs typeface="Arial"/>
              </a:rPr>
              <a:t>b</a:t>
            </a:r>
            <a:r>
              <a:rPr sz="2800" spc="0" dirty="0">
                <a:latin typeface="Arial"/>
                <a:cs typeface="Arial"/>
              </a:rPr>
              <a:t>le</a:t>
            </a:r>
            <a:r>
              <a:rPr sz="2800" spc="-112" dirty="0">
                <a:latin typeface="Arial"/>
                <a:cs typeface="Arial"/>
              </a:rPr>
              <a:t> </a:t>
            </a:r>
            <a:r>
              <a:rPr sz="2800" spc="0" dirty="0">
                <a:latin typeface="Arial"/>
                <a:cs typeface="Arial"/>
              </a:rPr>
              <a:t>= </a:t>
            </a:r>
            <a:r>
              <a:rPr lang="en-US" sz="2800" spc="0" dirty="0">
                <a:latin typeface="Arial"/>
                <a:cs typeface="Arial"/>
              </a:rPr>
              <a:t>solid </a:t>
            </a:r>
            <a:r>
              <a:rPr sz="2800" spc="9" dirty="0">
                <a:latin typeface="Arial"/>
                <a:cs typeface="Arial"/>
              </a:rPr>
              <a:t>d</a:t>
            </a:r>
            <a:r>
              <a:rPr sz="2800" spc="0" dirty="0">
                <a:latin typeface="Arial"/>
                <a:cs typeface="Arial"/>
              </a:rPr>
              <a:t>o</a:t>
            </a:r>
            <a:r>
              <a:rPr sz="2800" spc="9" dirty="0">
                <a:latin typeface="Arial"/>
                <a:cs typeface="Arial"/>
              </a:rPr>
              <a:t>e</a:t>
            </a:r>
            <a:r>
              <a:rPr sz="2800" spc="0" dirty="0">
                <a:latin typeface="Arial"/>
                <a:cs typeface="Arial"/>
              </a:rPr>
              <a:t>s</a:t>
            </a:r>
            <a:r>
              <a:rPr sz="2800" spc="9" dirty="0">
                <a:latin typeface="Arial"/>
                <a:cs typeface="Arial"/>
              </a:rPr>
              <a:t>n</a:t>
            </a:r>
            <a:r>
              <a:rPr sz="2800" spc="0" dirty="0">
                <a:latin typeface="Arial"/>
                <a:cs typeface="Arial"/>
              </a:rPr>
              <a:t>’t</a:t>
            </a:r>
            <a:r>
              <a:rPr sz="2800" spc="-76" dirty="0">
                <a:latin typeface="Arial"/>
                <a:cs typeface="Arial"/>
              </a:rPr>
              <a:t> </a:t>
            </a:r>
            <a:r>
              <a:rPr sz="2800" spc="0" dirty="0">
                <a:latin typeface="Arial"/>
                <a:cs typeface="Arial"/>
              </a:rPr>
              <a:t>d</a:t>
            </a:r>
            <a:r>
              <a:rPr sz="2800" spc="4" dirty="0">
                <a:latin typeface="Arial"/>
                <a:cs typeface="Arial"/>
              </a:rPr>
              <a:t>i</a:t>
            </a:r>
            <a:r>
              <a:rPr sz="2800" spc="0" dirty="0">
                <a:latin typeface="Arial"/>
                <a:cs typeface="Arial"/>
              </a:rPr>
              <a:t>s</a:t>
            </a:r>
            <a:r>
              <a:rPr sz="2800" spc="9" dirty="0">
                <a:latin typeface="Arial"/>
                <a:cs typeface="Arial"/>
              </a:rPr>
              <a:t>s</a:t>
            </a:r>
            <a:r>
              <a:rPr sz="2800" spc="0" dirty="0">
                <a:latin typeface="Arial"/>
                <a:cs typeface="Arial"/>
              </a:rPr>
              <a:t>o</a:t>
            </a:r>
            <a:r>
              <a:rPr sz="2800" spc="4" dirty="0">
                <a:latin typeface="Arial"/>
                <a:cs typeface="Arial"/>
              </a:rPr>
              <a:t>l</a:t>
            </a:r>
            <a:r>
              <a:rPr sz="2800" spc="0" dirty="0">
                <a:latin typeface="Arial"/>
                <a:cs typeface="Arial"/>
              </a:rPr>
              <a:t>ve</a:t>
            </a:r>
            <a:r>
              <a:rPr sz="2800" spc="-101" dirty="0">
                <a:latin typeface="Arial"/>
                <a:cs typeface="Arial"/>
              </a:rPr>
              <a:t> </a:t>
            </a:r>
            <a:r>
              <a:rPr sz="2800" spc="0" dirty="0">
                <a:latin typeface="Arial"/>
                <a:cs typeface="Arial"/>
              </a:rPr>
              <a:t>in</a:t>
            </a:r>
            <a:endParaRPr sz="2800" dirty="0">
              <a:latin typeface="Arial"/>
              <a:cs typeface="Arial"/>
            </a:endParaRPr>
          </a:p>
        </p:txBody>
      </p:sp>
      <p:sp>
        <p:nvSpPr>
          <p:cNvPr id="2" name="object 2"/>
          <p:cNvSpPr txBox="1"/>
          <p:nvPr/>
        </p:nvSpPr>
        <p:spPr>
          <a:xfrm>
            <a:off x="1066800" y="3570758"/>
            <a:ext cx="6418121" cy="909624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 marR="53263">
              <a:lnSpc>
                <a:spcPts val="2960"/>
              </a:lnSpc>
              <a:spcBef>
                <a:spcPts val="148"/>
              </a:spcBef>
            </a:pPr>
            <a:r>
              <a:rPr sz="2800" spc="0" dirty="0">
                <a:latin typeface="Arial"/>
                <a:cs typeface="Arial"/>
              </a:rPr>
              <a:t>Mis</a:t>
            </a:r>
            <a:r>
              <a:rPr sz="2800" spc="9" dirty="0">
                <a:latin typeface="Arial"/>
                <a:cs typeface="Arial"/>
              </a:rPr>
              <a:t>c</a:t>
            </a:r>
            <a:r>
              <a:rPr sz="2800" spc="0" dirty="0">
                <a:latin typeface="Arial"/>
                <a:cs typeface="Arial"/>
              </a:rPr>
              <a:t>i</a:t>
            </a:r>
            <a:r>
              <a:rPr sz="2800" spc="4" dirty="0">
                <a:latin typeface="Arial"/>
                <a:cs typeface="Arial"/>
              </a:rPr>
              <a:t>b</a:t>
            </a:r>
            <a:r>
              <a:rPr sz="2800" spc="0" dirty="0">
                <a:latin typeface="Arial"/>
                <a:cs typeface="Arial"/>
              </a:rPr>
              <a:t>le</a:t>
            </a:r>
            <a:r>
              <a:rPr sz="2800" spc="-101" dirty="0">
                <a:latin typeface="Arial"/>
                <a:cs typeface="Arial"/>
              </a:rPr>
              <a:t> </a:t>
            </a:r>
            <a:r>
              <a:rPr sz="2800" spc="0" dirty="0">
                <a:latin typeface="Arial"/>
                <a:cs typeface="Arial"/>
              </a:rPr>
              <a:t>= 2</a:t>
            </a:r>
            <a:r>
              <a:rPr sz="2800" spc="-5" dirty="0">
                <a:latin typeface="Arial"/>
                <a:cs typeface="Arial"/>
              </a:rPr>
              <a:t> </a:t>
            </a:r>
            <a:r>
              <a:rPr sz="2800" spc="0" dirty="0">
                <a:latin typeface="Arial"/>
                <a:cs typeface="Arial"/>
              </a:rPr>
              <a:t>l</a:t>
            </a:r>
            <a:r>
              <a:rPr sz="2800" spc="4" dirty="0">
                <a:latin typeface="Arial"/>
                <a:cs typeface="Arial"/>
              </a:rPr>
              <a:t>i</a:t>
            </a:r>
            <a:r>
              <a:rPr sz="2800" spc="0" dirty="0">
                <a:latin typeface="Arial"/>
                <a:cs typeface="Arial"/>
              </a:rPr>
              <a:t>q</a:t>
            </a:r>
            <a:r>
              <a:rPr sz="2800" spc="9" dirty="0">
                <a:latin typeface="Arial"/>
                <a:cs typeface="Arial"/>
              </a:rPr>
              <a:t>u</a:t>
            </a:r>
            <a:r>
              <a:rPr sz="2800" spc="0" dirty="0">
                <a:latin typeface="Arial"/>
                <a:cs typeface="Arial"/>
              </a:rPr>
              <a:t>i</a:t>
            </a:r>
            <a:r>
              <a:rPr sz="2800" spc="4" dirty="0">
                <a:latin typeface="Arial"/>
                <a:cs typeface="Arial"/>
              </a:rPr>
              <a:t>d</a:t>
            </a:r>
            <a:r>
              <a:rPr sz="2800" spc="0" dirty="0">
                <a:latin typeface="Arial"/>
                <a:cs typeface="Arial"/>
              </a:rPr>
              <a:t>s</a:t>
            </a:r>
            <a:r>
              <a:rPr sz="2800" spc="-79" dirty="0">
                <a:latin typeface="Arial"/>
                <a:cs typeface="Arial"/>
              </a:rPr>
              <a:t> </a:t>
            </a:r>
            <a:r>
              <a:rPr sz="2800" spc="0" dirty="0">
                <a:latin typeface="Arial"/>
                <a:cs typeface="Arial"/>
              </a:rPr>
              <a:t>th</a:t>
            </a:r>
            <a:r>
              <a:rPr sz="2800" spc="9" dirty="0">
                <a:latin typeface="Arial"/>
                <a:cs typeface="Arial"/>
              </a:rPr>
              <a:t>a</a:t>
            </a:r>
            <a:r>
              <a:rPr sz="2800" spc="0" dirty="0">
                <a:latin typeface="Arial"/>
                <a:cs typeface="Arial"/>
              </a:rPr>
              <a:t>t</a:t>
            </a:r>
            <a:r>
              <a:rPr sz="2800" spc="-38" dirty="0">
                <a:latin typeface="Arial"/>
                <a:cs typeface="Arial"/>
              </a:rPr>
              <a:t> </a:t>
            </a:r>
            <a:r>
              <a:rPr sz="2800" spc="9" dirty="0">
                <a:latin typeface="Arial"/>
                <a:cs typeface="Arial"/>
              </a:rPr>
              <a:t>d</a:t>
            </a:r>
            <a:r>
              <a:rPr sz="2800" spc="0" dirty="0">
                <a:latin typeface="Arial"/>
                <a:cs typeface="Arial"/>
              </a:rPr>
              <a:t>i</a:t>
            </a:r>
            <a:r>
              <a:rPr sz="2800" spc="4" dirty="0">
                <a:latin typeface="Arial"/>
                <a:cs typeface="Arial"/>
              </a:rPr>
              <a:t>s</a:t>
            </a:r>
            <a:r>
              <a:rPr sz="2800" spc="0" dirty="0">
                <a:latin typeface="Arial"/>
                <a:cs typeface="Arial"/>
              </a:rPr>
              <a:t>s</a:t>
            </a:r>
            <a:r>
              <a:rPr sz="2800" spc="9" dirty="0">
                <a:latin typeface="Arial"/>
                <a:cs typeface="Arial"/>
              </a:rPr>
              <a:t>o</a:t>
            </a:r>
            <a:r>
              <a:rPr sz="2800" spc="0" dirty="0">
                <a:latin typeface="Arial"/>
                <a:cs typeface="Arial"/>
              </a:rPr>
              <a:t>l</a:t>
            </a:r>
            <a:r>
              <a:rPr sz="2800" spc="4" dirty="0">
                <a:latin typeface="Arial"/>
                <a:cs typeface="Arial"/>
              </a:rPr>
              <a:t>v</a:t>
            </a:r>
            <a:r>
              <a:rPr sz="2800" spc="0" dirty="0">
                <a:latin typeface="Arial"/>
                <a:cs typeface="Arial"/>
              </a:rPr>
              <a:t>e</a:t>
            </a:r>
            <a:endParaRPr sz="2800">
              <a:latin typeface="Arial"/>
              <a:cs typeface="Arial"/>
            </a:endParaRPr>
          </a:p>
          <a:p>
            <a:pPr marL="12700">
              <a:lnSpc>
                <a:spcPct val="95825"/>
              </a:lnSpc>
              <a:spcBef>
                <a:spcPts val="798"/>
              </a:spcBef>
            </a:pPr>
            <a:r>
              <a:rPr sz="2800" spc="0" dirty="0">
                <a:latin typeface="Arial"/>
                <a:cs typeface="Arial"/>
              </a:rPr>
              <a:t>Immi</a:t>
            </a:r>
            <a:r>
              <a:rPr sz="2800" spc="9" dirty="0">
                <a:latin typeface="Arial"/>
                <a:cs typeface="Arial"/>
              </a:rPr>
              <a:t>s</a:t>
            </a:r>
            <a:r>
              <a:rPr sz="2800" spc="0" dirty="0">
                <a:latin typeface="Arial"/>
                <a:cs typeface="Arial"/>
              </a:rPr>
              <a:t>c</a:t>
            </a:r>
            <a:r>
              <a:rPr sz="2800" spc="4" dirty="0">
                <a:latin typeface="Arial"/>
                <a:cs typeface="Arial"/>
              </a:rPr>
              <a:t>i</a:t>
            </a:r>
            <a:r>
              <a:rPr sz="2800" spc="0" dirty="0">
                <a:latin typeface="Arial"/>
                <a:cs typeface="Arial"/>
              </a:rPr>
              <a:t>b</a:t>
            </a:r>
            <a:r>
              <a:rPr sz="2800" spc="4" dirty="0">
                <a:latin typeface="Arial"/>
                <a:cs typeface="Arial"/>
              </a:rPr>
              <a:t>l</a:t>
            </a:r>
            <a:r>
              <a:rPr sz="2800" spc="0" dirty="0">
                <a:latin typeface="Arial"/>
                <a:cs typeface="Arial"/>
              </a:rPr>
              <a:t>e</a:t>
            </a:r>
            <a:r>
              <a:rPr sz="2800" spc="-112" dirty="0">
                <a:latin typeface="Arial"/>
                <a:cs typeface="Arial"/>
              </a:rPr>
              <a:t> </a:t>
            </a:r>
            <a:r>
              <a:rPr sz="2800" spc="0" dirty="0">
                <a:latin typeface="Arial"/>
                <a:cs typeface="Arial"/>
              </a:rPr>
              <a:t>= 2</a:t>
            </a:r>
            <a:r>
              <a:rPr sz="2800" spc="-5" dirty="0">
                <a:latin typeface="Arial"/>
                <a:cs typeface="Arial"/>
              </a:rPr>
              <a:t> </a:t>
            </a:r>
            <a:r>
              <a:rPr sz="2800" spc="0" dirty="0">
                <a:latin typeface="Arial"/>
                <a:cs typeface="Arial"/>
              </a:rPr>
              <a:t>li</a:t>
            </a:r>
            <a:r>
              <a:rPr sz="2800" spc="9" dirty="0">
                <a:latin typeface="Arial"/>
                <a:cs typeface="Arial"/>
              </a:rPr>
              <a:t>q</a:t>
            </a:r>
            <a:r>
              <a:rPr sz="2800" spc="0" dirty="0">
                <a:latin typeface="Arial"/>
                <a:cs typeface="Arial"/>
              </a:rPr>
              <a:t>u</a:t>
            </a:r>
            <a:r>
              <a:rPr sz="2800" spc="4" dirty="0">
                <a:latin typeface="Arial"/>
                <a:cs typeface="Arial"/>
              </a:rPr>
              <a:t>i</a:t>
            </a:r>
            <a:r>
              <a:rPr sz="2800" spc="0" dirty="0">
                <a:latin typeface="Arial"/>
                <a:cs typeface="Arial"/>
              </a:rPr>
              <a:t>ds</a:t>
            </a:r>
            <a:r>
              <a:rPr sz="2800" spc="-69" dirty="0">
                <a:latin typeface="Arial"/>
                <a:cs typeface="Arial"/>
              </a:rPr>
              <a:t> </a:t>
            </a:r>
            <a:r>
              <a:rPr sz="2800" spc="0" dirty="0">
                <a:latin typeface="Arial"/>
                <a:cs typeface="Arial"/>
              </a:rPr>
              <a:t>t</a:t>
            </a:r>
            <a:r>
              <a:rPr sz="2800" spc="9" dirty="0">
                <a:latin typeface="Arial"/>
                <a:cs typeface="Arial"/>
              </a:rPr>
              <a:t>h</a:t>
            </a:r>
            <a:r>
              <a:rPr sz="2800" spc="0" dirty="0">
                <a:latin typeface="Arial"/>
                <a:cs typeface="Arial"/>
              </a:rPr>
              <a:t>at</a:t>
            </a:r>
            <a:r>
              <a:rPr sz="2800" spc="-46" dirty="0">
                <a:latin typeface="Arial"/>
                <a:cs typeface="Arial"/>
              </a:rPr>
              <a:t> </a:t>
            </a:r>
            <a:r>
              <a:rPr sz="2800" spc="0" dirty="0">
                <a:latin typeface="Arial"/>
                <a:cs typeface="Arial"/>
              </a:rPr>
              <a:t>d</a:t>
            </a:r>
            <a:r>
              <a:rPr sz="2800" spc="4" dirty="0">
                <a:latin typeface="Arial"/>
                <a:cs typeface="Arial"/>
              </a:rPr>
              <a:t>o</a:t>
            </a:r>
            <a:r>
              <a:rPr sz="2800" spc="0" dirty="0">
                <a:latin typeface="Arial"/>
                <a:cs typeface="Arial"/>
              </a:rPr>
              <a:t>n</a:t>
            </a:r>
            <a:r>
              <a:rPr sz="2800" spc="4" dirty="0">
                <a:latin typeface="Arial"/>
                <a:cs typeface="Arial"/>
              </a:rPr>
              <a:t>’</a:t>
            </a:r>
            <a:r>
              <a:rPr sz="2800" spc="0" dirty="0">
                <a:latin typeface="Arial"/>
                <a:cs typeface="Arial"/>
              </a:rPr>
              <a:t>t</a:t>
            </a:r>
            <a:r>
              <a:rPr sz="2800" spc="-52" dirty="0">
                <a:latin typeface="Arial"/>
                <a:cs typeface="Arial"/>
              </a:rPr>
              <a:t> </a:t>
            </a:r>
            <a:r>
              <a:rPr sz="2800" spc="9" dirty="0">
                <a:latin typeface="Arial"/>
                <a:cs typeface="Arial"/>
              </a:rPr>
              <a:t>d</a:t>
            </a:r>
            <a:r>
              <a:rPr sz="2800" spc="0" dirty="0">
                <a:latin typeface="Arial"/>
                <a:cs typeface="Arial"/>
              </a:rPr>
              <a:t>i</a:t>
            </a:r>
            <a:r>
              <a:rPr sz="2800" spc="4" dirty="0">
                <a:latin typeface="Arial"/>
                <a:cs typeface="Arial"/>
              </a:rPr>
              <a:t>s</a:t>
            </a:r>
            <a:r>
              <a:rPr sz="2800" spc="0" dirty="0">
                <a:latin typeface="Arial"/>
                <a:cs typeface="Arial"/>
              </a:rPr>
              <a:t>s</a:t>
            </a:r>
            <a:r>
              <a:rPr sz="2800" spc="9" dirty="0">
                <a:latin typeface="Arial"/>
                <a:cs typeface="Arial"/>
              </a:rPr>
              <a:t>o</a:t>
            </a:r>
            <a:r>
              <a:rPr sz="2800" spc="0" dirty="0">
                <a:latin typeface="Arial"/>
                <a:cs typeface="Arial"/>
              </a:rPr>
              <a:t>l</a:t>
            </a:r>
            <a:r>
              <a:rPr sz="2800" spc="4" dirty="0">
                <a:latin typeface="Arial"/>
                <a:cs typeface="Arial"/>
              </a:rPr>
              <a:t>v</a:t>
            </a:r>
            <a:r>
              <a:rPr sz="2800" spc="0" dirty="0">
                <a:latin typeface="Arial"/>
                <a:cs typeface="Arial"/>
              </a:rPr>
              <a:t>e</a:t>
            </a:r>
            <a:endParaRPr sz="2800">
              <a:latin typeface="Arial"/>
              <a:cs typeface="Arial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918475" y="4604862"/>
            <a:ext cx="2042564" cy="225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1" descr="Flow chart for classification of organic compounds.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152400"/>
            <a:ext cx="7315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347722" y="2193561"/>
            <a:ext cx="1066800" cy="584775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1600" dirty="0"/>
              <a:t>carboxylic acids </a:t>
            </a:r>
          </a:p>
        </p:txBody>
      </p:sp>
      <p:sp>
        <p:nvSpPr>
          <p:cNvPr id="4" name="Rectangle 3"/>
          <p:cNvSpPr/>
          <p:nvPr/>
        </p:nvSpPr>
        <p:spPr>
          <a:xfrm>
            <a:off x="347722" y="3031761"/>
            <a:ext cx="859531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dirty="0"/>
              <a:t>amines</a:t>
            </a:r>
          </a:p>
        </p:txBody>
      </p:sp>
      <p:sp>
        <p:nvSpPr>
          <p:cNvPr id="5" name="Rectangle 4"/>
          <p:cNvSpPr/>
          <p:nvPr/>
        </p:nvSpPr>
        <p:spPr>
          <a:xfrm>
            <a:off x="704463" y="4601928"/>
            <a:ext cx="1219200" cy="1477328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dirty="0"/>
              <a:t>Alcohols carbonyl esters nitriles amides </a:t>
            </a:r>
          </a:p>
        </p:txBody>
      </p:sp>
      <p:sp>
        <p:nvSpPr>
          <p:cNvPr id="7" name="Freeform 6"/>
          <p:cNvSpPr/>
          <p:nvPr/>
        </p:nvSpPr>
        <p:spPr>
          <a:xfrm>
            <a:off x="913634" y="3337233"/>
            <a:ext cx="682614" cy="315595"/>
          </a:xfrm>
          <a:prstGeom prst="curvedUpArrow">
            <a:avLst>
              <a:gd name="adj1" fmla="val 25000"/>
              <a:gd name="adj2" fmla="val 50000"/>
              <a:gd name="adj3" fmla="val 31639"/>
            </a:avLst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 flipV="1">
            <a:off x="977309" y="2753327"/>
            <a:ext cx="682614" cy="246574"/>
          </a:xfrm>
          <a:prstGeom prst="curved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118630" y="4601928"/>
            <a:ext cx="1219200" cy="175432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dirty="0"/>
              <a:t>salts of organic acids, </a:t>
            </a:r>
          </a:p>
          <a:p>
            <a:pPr algn="ctr"/>
            <a:r>
              <a:rPr lang="en-US" dirty="0"/>
              <a:t>hydrophilic functional groups</a:t>
            </a:r>
          </a:p>
        </p:txBody>
      </p:sp>
      <p:sp>
        <p:nvSpPr>
          <p:cNvPr id="10" name="Freeform 9"/>
          <p:cNvSpPr/>
          <p:nvPr/>
        </p:nvSpPr>
        <p:spPr>
          <a:xfrm rot="1830188">
            <a:off x="1336139" y="3997233"/>
            <a:ext cx="260047" cy="578745"/>
          </a:xfrm>
          <a:prstGeom prst="up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2790818" y="2831893"/>
            <a:ext cx="223904" cy="1778486"/>
          </a:xfrm>
          <a:prstGeom prst="up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548121" y="4601928"/>
            <a:ext cx="990600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dirty="0"/>
              <a:t>strong organic acids</a:t>
            </a:r>
          </a:p>
        </p:txBody>
      </p:sp>
      <p:sp>
        <p:nvSpPr>
          <p:cNvPr id="13" name="Freeform 12"/>
          <p:cNvSpPr/>
          <p:nvPr/>
        </p:nvSpPr>
        <p:spPr>
          <a:xfrm>
            <a:off x="3652432" y="3996127"/>
            <a:ext cx="250234" cy="614251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614922" y="4601928"/>
            <a:ext cx="990599" cy="92333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dirty="0"/>
              <a:t>weak organic acids</a:t>
            </a:r>
          </a:p>
        </p:txBody>
      </p:sp>
      <p:sp>
        <p:nvSpPr>
          <p:cNvPr id="15" name="Freeform 14"/>
          <p:cNvSpPr/>
          <p:nvPr/>
        </p:nvSpPr>
        <p:spPr>
          <a:xfrm>
            <a:off x="4853322" y="3996128"/>
            <a:ext cx="216301" cy="605800"/>
          </a:xfrm>
          <a:prstGeom prst="up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828293" y="4610379"/>
            <a:ext cx="859531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dirty="0"/>
              <a:t>amines</a:t>
            </a:r>
          </a:p>
        </p:txBody>
      </p:sp>
      <p:sp>
        <p:nvSpPr>
          <p:cNvPr id="17" name="Freeform 16"/>
          <p:cNvSpPr/>
          <p:nvPr/>
        </p:nvSpPr>
        <p:spPr>
          <a:xfrm>
            <a:off x="5936779" y="3996128"/>
            <a:ext cx="216301" cy="605800"/>
          </a:xfrm>
          <a:prstGeom prst="up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6882614" y="5241561"/>
            <a:ext cx="1676400" cy="1477328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dirty="0"/>
              <a:t>Alcohols carbonyl </a:t>
            </a:r>
          </a:p>
          <a:p>
            <a:pPr algn="ctr"/>
            <a:r>
              <a:rPr lang="en-US" dirty="0"/>
              <a:t>esters </a:t>
            </a:r>
          </a:p>
          <a:p>
            <a:pPr algn="ctr"/>
            <a:r>
              <a:rPr lang="en-US" dirty="0"/>
              <a:t>nitriles </a:t>
            </a:r>
          </a:p>
          <a:p>
            <a:pPr algn="ctr"/>
            <a:r>
              <a:rPr lang="en-US" dirty="0"/>
              <a:t>amides </a:t>
            </a:r>
          </a:p>
        </p:txBody>
      </p:sp>
      <p:sp>
        <p:nvSpPr>
          <p:cNvPr id="19" name="Freeform 18"/>
          <p:cNvSpPr/>
          <p:nvPr/>
        </p:nvSpPr>
        <p:spPr>
          <a:xfrm>
            <a:off x="7178040" y="4795045"/>
            <a:ext cx="332482" cy="446516"/>
          </a:xfrm>
          <a:prstGeom prst="ben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1" descr="Flow chart for classification of organic compounds.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1070030"/>
            <a:ext cx="7315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163407" y="5460581"/>
            <a:ext cx="1641822" cy="120032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dirty="0"/>
              <a:t>Alcohols </a:t>
            </a:r>
            <a:r>
              <a:rPr lang="en-US" dirty="0" err="1"/>
              <a:t>aldehydes</a:t>
            </a:r>
            <a:r>
              <a:rPr lang="en-US" dirty="0"/>
              <a:t> </a:t>
            </a:r>
            <a:r>
              <a:rPr lang="en-US" dirty="0" err="1"/>
              <a:t>ketones</a:t>
            </a:r>
            <a:r>
              <a:rPr lang="en-US" dirty="0"/>
              <a:t> esters </a:t>
            </a:r>
            <a:r>
              <a:rPr lang="en-US" dirty="0" err="1"/>
              <a:t>nitriles</a:t>
            </a:r>
            <a:r>
              <a:rPr lang="en-US" dirty="0"/>
              <a:t> amides </a:t>
            </a:r>
          </a:p>
        </p:txBody>
      </p:sp>
      <p:sp>
        <p:nvSpPr>
          <p:cNvPr id="9" name="Rectangle 8"/>
          <p:cNvSpPr/>
          <p:nvPr/>
        </p:nvSpPr>
        <p:spPr>
          <a:xfrm>
            <a:off x="2002007" y="5460581"/>
            <a:ext cx="1219200" cy="92333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dirty="0"/>
              <a:t>salts of organic acids</a:t>
            </a:r>
          </a:p>
        </p:txBody>
      </p:sp>
      <p:sp>
        <p:nvSpPr>
          <p:cNvPr id="10" name="Freeform 9"/>
          <p:cNvSpPr/>
          <p:nvPr/>
        </p:nvSpPr>
        <p:spPr>
          <a:xfrm rot="1830188">
            <a:off x="1219516" y="4855886"/>
            <a:ext cx="260047" cy="578745"/>
          </a:xfrm>
          <a:prstGeom prst="up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2674195" y="3690546"/>
            <a:ext cx="223904" cy="1778486"/>
          </a:xfrm>
          <a:prstGeom prst="up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431498" y="5460581"/>
            <a:ext cx="990600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dirty="0"/>
              <a:t>strong organic acids</a:t>
            </a:r>
          </a:p>
        </p:txBody>
      </p:sp>
      <p:sp>
        <p:nvSpPr>
          <p:cNvPr id="13" name="Freeform 12"/>
          <p:cNvSpPr/>
          <p:nvPr/>
        </p:nvSpPr>
        <p:spPr>
          <a:xfrm>
            <a:off x="3535809" y="4854780"/>
            <a:ext cx="250234" cy="614251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498299" y="5460581"/>
            <a:ext cx="990599" cy="92333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dirty="0"/>
              <a:t>weak organic acids</a:t>
            </a:r>
          </a:p>
        </p:txBody>
      </p:sp>
      <p:sp>
        <p:nvSpPr>
          <p:cNvPr id="15" name="Freeform 14"/>
          <p:cNvSpPr/>
          <p:nvPr/>
        </p:nvSpPr>
        <p:spPr>
          <a:xfrm>
            <a:off x="4736699" y="4854781"/>
            <a:ext cx="216301" cy="605800"/>
          </a:xfrm>
          <a:prstGeom prst="up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711670" y="5469032"/>
            <a:ext cx="859531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dirty="0"/>
              <a:t>amines</a:t>
            </a:r>
          </a:p>
        </p:txBody>
      </p:sp>
      <p:sp>
        <p:nvSpPr>
          <p:cNvPr id="17" name="Freeform 16"/>
          <p:cNvSpPr/>
          <p:nvPr/>
        </p:nvSpPr>
        <p:spPr>
          <a:xfrm>
            <a:off x="5820156" y="4854781"/>
            <a:ext cx="216301" cy="605800"/>
          </a:xfrm>
          <a:prstGeom prst="up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6532311" y="6025185"/>
            <a:ext cx="2413527" cy="64633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dirty="0"/>
              <a:t>Alcohols, carbonyl esters nitriles amides </a:t>
            </a:r>
          </a:p>
        </p:txBody>
      </p:sp>
      <p:sp>
        <p:nvSpPr>
          <p:cNvPr id="19" name="Freeform 18"/>
          <p:cNvSpPr/>
          <p:nvPr/>
        </p:nvSpPr>
        <p:spPr>
          <a:xfrm>
            <a:off x="7061416" y="5653698"/>
            <a:ext cx="360421" cy="369332"/>
          </a:xfrm>
          <a:prstGeom prst="ben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object 3">
            <a:extLst>
              <a:ext uri="{FF2B5EF4-FFF2-40B4-BE49-F238E27FC236}">
                <a16:creationId xmlns:a16="http://schemas.microsoft.com/office/drawing/2014/main" id="{DCE9B868-8D31-5460-5299-ACCEF73E8754}"/>
              </a:ext>
            </a:extLst>
          </p:cNvPr>
          <p:cNvSpPr txBox="1"/>
          <p:nvPr/>
        </p:nvSpPr>
        <p:spPr>
          <a:xfrm>
            <a:off x="651133" y="0"/>
            <a:ext cx="7541929" cy="787704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 algn="ctr">
              <a:lnSpc>
                <a:spcPts val="6200"/>
              </a:lnSpc>
              <a:spcBef>
                <a:spcPts val="310"/>
              </a:spcBef>
            </a:pP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Kristen ITC"/>
                <a:cs typeface="Kristen ITC"/>
              </a:rPr>
              <a:t>(o-toluidine, p-naphthol, 1-propanol, benzoic acid, p-nitro benzaldehyde) </a:t>
            </a:r>
            <a:endParaRPr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Kristen ITC"/>
              <a:cs typeface="Kristen ITC"/>
            </a:endParaRPr>
          </a:p>
        </p:txBody>
      </p:sp>
    </p:spTree>
    <p:extLst>
      <p:ext uri="{BB962C8B-B14F-4D97-AF65-F5344CB8AC3E}">
        <p14:creationId xmlns:p14="http://schemas.microsoft.com/office/powerpoint/2010/main" val="17901968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6CCC864-BD78-E0C4-869A-98B39FABDA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571500"/>
            <a:ext cx="7620000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03901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17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1185-549x309.jpg"/>
          <p:cNvPicPr>
            <a:picLocks noChangeAspect="1"/>
          </p:cNvPicPr>
          <p:nvPr/>
        </p:nvPicPr>
        <p:blipFill>
          <a:blip r:embed="rId3" cstate="print"/>
          <a:srcRect b="42620"/>
          <a:stretch>
            <a:fillRect/>
          </a:stretch>
        </p:blipFill>
        <p:spPr>
          <a:xfrm>
            <a:off x="0" y="914400"/>
            <a:ext cx="4139952" cy="1641423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</p:spPr>
      </p:pic>
      <p:sp>
        <p:nvSpPr>
          <p:cNvPr id="5" name="Rectangle 4"/>
          <p:cNvSpPr/>
          <p:nvPr/>
        </p:nvSpPr>
        <p:spPr>
          <a:xfrm>
            <a:off x="152400" y="3213100"/>
            <a:ext cx="8991600" cy="12001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Century Gothic" pitchFamily="34" charset="0"/>
              </a:rPr>
              <a:t>study of the </a:t>
            </a:r>
            <a:r>
              <a:rPr lang="en-US" sz="3600" b="1" dirty="0">
                <a:solidFill>
                  <a:srgbClr val="FF0000"/>
                </a:solidFill>
                <a:latin typeface="Century Gothic" pitchFamily="34" charset="0"/>
              </a:rPr>
              <a:t>structure</a:t>
            </a:r>
            <a:r>
              <a:rPr 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Century Gothic" pitchFamily="34" charset="0"/>
              </a:rPr>
              <a:t>, </a:t>
            </a:r>
            <a:r>
              <a:rPr lang="en-US" sz="3600" b="1" dirty="0">
                <a:solidFill>
                  <a:srgbClr val="00B0F0"/>
                </a:solidFill>
                <a:latin typeface="Century Gothic" pitchFamily="34" charset="0"/>
              </a:rPr>
              <a:t>properties</a:t>
            </a:r>
            <a:r>
              <a:rPr 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Century Gothic" pitchFamily="34" charset="0"/>
              </a:rPr>
              <a:t>, and </a:t>
            </a:r>
            <a:r>
              <a:rPr lang="en-US" sz="3600" b="1" dirty="0">
                <a:solidFill>
                  <a:srgbClr val="00B050"/>
                </a:solidFill>
                <a:latin typeface="Century Gothic" pitchFamily="34" charset="0"/>
              </a:rPr>
              <a:t>reactions of organic compounds.</a:t>
            </a:r>
            <a:r>
              <a:rPr lang="en-US" sz="3600" b="1" dirty="0">
                <a:solidFill>
                  <a:srgbClr val="7030A0"/>
                </a:solidFill>
                <a:latin typeface="Century Gothic" pitchFamily="34" charset="0"/>
              </a:rPr>
              <a:t> </a:t>
            </a:r>
          </a:p>
        </p:txBody>
      </p:sp>
      <p:sp>
        <p:nvSpPr>
          <p:cNvPr id="6" name="Flowchart: Alternate Process 5"/>
          <p:cNvSpPr/>
          <p:nvPr/>
        </p:nvSpPr>
        <p:spPr>
          <a:xfrm>
            <a:off x="1476375" y="4581525"/>
            <a:ext cx="6324600" cy="1804988"/>
          </a:xfrm>
          <a:prstGeom prst="flowChartAlternateProcess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chemeClr val="accent2">
                    <a:lumMod val="50000"/>
                  </a:schemeClr>
                </a:solidFill>
                <a:latin typeface="Century Gothic" pitchFamily="34" charset="0"/>
              </a:rPr>
              <a:t>organic compounds </a:t>
            </a:r>
          </a:p>
          <a:p>
            <a:pPr algn="ctr">
              <a:defRPr/>
            </a:pPr>
            <a:r>
              <a:rPr lang="en-US" sz="3200" b="1" dirty="0">
                <a:solidFill>
                  <a:srgbClr val="002060"/>
                </a:solidFill>
                <a:latin typeface="Century Gothic" pitchFamily="34" charset="0"/>
              </a:rPr>
              <a:t>=</a:t>
            </a:r>
            <a:r>
              <a:rPr lang="en-US" sz="3200" b="1" dirty="0">
                <a:solidFill>
                  <a:srgbClr val="00B050"/>
                </a:solidFill>
                <a:latin typeface="Century Gothic" pitchFamily="34" charset="0"/>
              </a:rPr>
              <a:t> </a:t>
            </a:r>
          </a:p>
          <a:p>
            <a:pPr algn="ctr">
              <a:defRPr/>
            </a:pPr>
            <a:r>
              <a:rPr lang="en-US" sz="3200" b="1" dirty="0">
                <a:solidFill>
                  <a:schemeClr val="accent6">
                    <a:lumMod val="75000"/>
                  </a:schemeClr>
                </a:solidFill>
                <a:latin typeface="Century Gothic" pitchFamily="34" charset="0"/>
              </a:rPr>
              <a:t>(C, H) </a:t>
            </a:r>
            <a:r>
              <a:rPr lang="en-US" sz="3200" b="1" dirty="0">
                <a:solidFill>
                  <a:srgbClr val="00B050"/>
                </a:solidFill>
                <a:latin typeface="Century Gothic" pitchFamily="34" charset="0"/>
              </a:rPr>
              <a:t>+ </a:t>
            </a:r>
            <a:r>
              <a:rPr lang="en-US" sz="3200" b="1" dirty="0">
                <a:solidFill>
                  <a:srgbClr val="0070C0"/>
                </a:solidFill>
                <a:latin typeface="Century Gothic" pitchFamily="34" charset="0"/>
              </a:rPr>
              <a:t>(O)</a:t>
            </a:r>
            <a:r>
              <a:rPr lang="en-US" sz="3200" b="1" dirty="0">
                <a:solidFill>
                  <a:srgbClr val="00B050"/>
                </a:solidFill>
                <a:latin typeface="Century Gothic" pitchFamily="34" charset="0"/>
              </a:rPr>
              <a:t>, </a:t>
            </a:r>
            <a:r>
              <a:rPr lang="en-US" sz="3200" b="1" dirty="0">
                <a:solidFill>
                  <a:srgbClr val="FF0000"/>
                </a:solidFill>
                <a:latin typeface="Century Gothic" pitchFamily="34" charset="0"/>
              </a:rPr>
              <a:t>(N)</a:t>
            </a:r>
            <a:r>
              <a:rPr lang="en-US" sz="3200" b="1" dirty="0">
                <a:solidFill>
                  <a:srgbClr val="00B050"/>
                </a:solidFill>
                <a:latin typeface="Century Gothic" pitchFamily="34" charset="0"/>
              </a:rPr>
              <a:t>, </a:t>
            </a:r>
            <a:r>
              <a:rPr lang="en-US" sz="3200" b="1" dirty="0">
                <a:solidFill>
                  <a:srgbClr val="FFC000"/>
                </a:solidFill>
                <a:latin typeface="Century Gothic" pitchFamily="34" charset="0"/>
              </a:rPr>
              <a:t>(S)  </a:t>
            </a:r>
            <a:endParaRPr lang="en-US" sz="3200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22000"/>
            <a:lum/>
          </a:blip>
          <a:srcRect/>
          <a:stretch>
            <a:fillRect l="-24000" r="-2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2"/>
          <p:cNvSpPr txBox="1">
            <a:spLocks/>
          </p:cNvSpPr>
          <p:nvPr/>
        </p:nvSpPr>
        <p:spPr>
          <a:xfrm>
            <a:off x="0" y="1700213"/>
            <a:ext cx="9144000" cy="2462212"/>
          </a:xfrm>
          <a:prstGeom prst="rect">
            <a:avLst/>
          </a:prstGeom>
        </p:spPr>
        <p:txBody>
          <a:bodyPr/>
          <a:lstStyle/>
          <a:p>
            <a:pPr marL="622300" indent="-622300" algn="ctr">
              <a:spcBef>
                <a:spcPct val="20000"/>
              </a:spcBef>
              <a:buFontTx/>
              <a:buChar char="•"/>
              <a:defRPr/>
            </a:pPr>
            <a:r>
              <a:rPr lang="en-US" sz="3600" kern="0" dirty="0">
                <a:solidFill>
                  <a:srgbClr val="7030A0"/>
                </a:solidFill>
                <a:latin typeface="+mn-lt"/>
                <a:cs typeface="+mn-cs"/>
              </a:rPr>
              <a:t>When</a:t>
            </a:r>
            <a:r>
              <a:rPr lang="en-US" sz="4000" kern="0" dirty="0">
                <a:latin typeface="+mn-lt"/>
                <a:cs typeface="+mn-cs"/>
              </a:rPr>
              <a:t> (</a:t>
            </a:r>
            <a:r>
              <a:rPr lang="en-US" sz="4000" kern="0" dirty="0">
                <a:solidFill>
                  <a:schemeClr val="accent1">
                    <a:lumMod val="50000"/>
                  </a:schemeClr>
                </a:solidFill>
                <a:latin typeface="+mn-lt"/>
                <a:cs typeface="+mn-cs"/>
              </a:rPr>
              <a:t>H</a:t>
            </a:r>
            <a:r>
              <a:rPr lang="en-US" sz="4000" kern="0" dirty="0">
                <a:latin typeface="+mn-lt"/>
                <a:cs typeface="+mn-cs"/>
              </a:rPr>
              <a:t>) of </a:t>
            </a:r>
            <a:r>
              <a:rPr lang="en-US" sz="4000" kern="0" dirty="0">
                <a:solidFill>
                  <a:schemeClr val="accent1">
                    <a:lumMod val="50000"/>
                  </a:schemeClr>
                </a:solidFill>
                <a:latin typeface="+mn-lt"/>
                <a:cs typeface="+mn-cs"/>
              </a:rPr>
              <a:t>hydrocarbon</a:t>
            </a:r>
            <a:r>
              <a:rPr lang="en-US" sz="4000" kern="0" dirty="0">
                <a:latin typeface="+mn-lt"/>
                <a:cs typeface="+mn-cs"/>
              </a:rPr>
              <a:t> </a:t>
            </a:r>
            <a:r>
              <a:rPr lang="en-US" sz="4000" kern="0" dirty="0">
                <a:solidFill>
                  <a:srgbClr val="0070C0"/>
                </a:solidFill>
                <a:latin typeface="+mn-lt"/>
                <a:cs typeface="+mn-cs"/>
              </a:rPr>
              <a:t>compounds</a:t>
            </a:r>
            <a:r>
              <a:rPr lang="en-US" sz="4000" kern="0" dirty="0">
                <a:latin typeface="+mn-lt"/>
                <a:cs typeface="+mn-cs"/>
              </a:rPr>
              <a:t> </a:t>
            </a:r>
            <a:r>
              <a:rPr lang="en-US" sz="4000" kern="0" dirty="0">
                <a:solidFill>
                  <a:srgbClr val="FFC000"/>
                </a:solidFill>
                <a:latin typeface="+mn-lt"/>
                <a:cs typeface="+mn-cs"/>
              </a:rPr>
              <a:t>substituted</a:t>
            </a:r>
            <a:r>
              <a:rPr lang="en-US" sz="4000" kern="0" dirty="0">
                <a:latin typeface="+mn-lt"/>
                <a:cs typeface="+mn-cs"/>
              </a:rPr>
              <a:t> by </a:t>
            </a:r>
            <a:r>
              <a:rPr lang="en-US" sz="4000" kern="0" dirty="0">
                <a:solidFill>
                  <a:srgbClr val="7030A0"/>
                </a:solidFill>
                <a:latin typeface="+mn-lt"/>
                <a:cs typeface="+mn-cs"/>
              </a:rPr>
              <a:t>atom</a:t>
            </a:r>
            <a:r>
              <a:rPr lang="en-US" sz="4000" kern="0" dirty="0">
                <a:latin typeface="+mn-lt"/>
                <a:cs typeface="+mn-cs"/>
              </a:rPr>
              <a:t> </a:t>
            </a:r>
            <a:r>
              <a:rPr lang="en-US" sz="4000" kern="0" dirty="0">
                <a:solidFill>
                  <a:srgbClr val="FF0000"/>
                </a:solidFill>
                <a:latin typeface="+mn-lt"/>
                <a:cs typeface="+mn-cs"/>
              </a:rPr>
              <a:t>or</a:t>
            </a:r>
            <a:r>
              <a:rPr lang="en-US" sz="4000" kern="0" dirty="0">
                <a:latin typeface="+mn-lt"/>
                <a:cs typeface="+mn-cs"/>
              </a:rPr>
              <a:t> </a:t>
            </a:r>
            <a:r>
              <a:rPr lang="en-US" sz="4000" kern="0" dirty="0">
                <a:solidFill>
                  <a:srgbClr val="C00000"/>
                </a:solidFill>
                <a:latin typeface="+mn-lt"/>
                <a:cs typeface="+mn-cs"/>
              </a:rPr>
              <a:t>group of atoms </a:t>
            </a:r>
          </a:p>
          <a:p>
            <a:pPr marL="622300" indent="-622300" algn="ctr">
              <a:spcBef>
                <a:spcPct val="20000"/>
              </a:spcBef>
              <a:buFontTx/>
              <a:buChar char="•"/>
              <a:defRPr/>
            </a:pPr>
            <a:r>
              <a:rPr lang="en-US" sz="4000" kern="0" dirty="0">
                <a:solidFill>
                  <a:srgbClr val="CC00CC"/>
                </a:solidFill>
                <a:latin typeface="+mn-lt"/>
                <a:cs typeface="+mn-cs"/>
              </a:rPr>
              <a:t>Functional group </a:t>
            </a:r>
            <a:r>
              <a:rPr lang="en-US" sz="4000" kern="0" dirty="0">
                <a:solidFill>
                  <a:srgbClr val="C00000"/>
                </a:solidFill>
                <a:latin typeface="+mn-lt"/>
                <a:cs typeface="+mn-cs"/>
              </a:rPr>
              <a:t>= </a:t>
            </a:r>
            <a:r>
              <a:rPr lang="en-US" sz="4000" kern="0" dirty="0">
                <a:solidFill>
                  <a:srgbClr val="FF0066"/>
                </a:solidFill>
                <a:latin typeface="+mn-lt"/>
                <a:cs typeface="+mn-cs"/>
              </a:rPr>
              <a:t>(X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687763" y="5322888"/>
            <a:ext cx="2449512" cy="1200150"/>
          </a:xfrm>
          <a:prstGeom prst="borderCallout2">
            <a:avLst>
              <a:gd name="adj1" fmla="val -2600"/>
              <a:gd name="adj2" fmla="val 67340"/>
              <a:gd name="adj3" fmla="val -42875"/>
              <a:gd name="adj4" fmla="val 67242"/>
              <a:gd name="adj5" fmla="val -43244"/>
              <a:gd name="adj6" fmla="val 109729"/>
            </a:avLst>
          </a:prstGeom>
          <a:solidFill>
            <a:srgbClr val="99FF99"/>
          </a:solidFill>
          <a:ln>
            <a:solidFill>
              <a:srgbClr val="CC0066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2400" b="1" dirty="0">
                <a:latin typeface="Kristen ITC" pitchFamily="66" charset="0"/>
              </a:rPr>
              <a:t>When </a:t>
            </a:r>
            <a:r>
              <a:rPr lang="en-US" sz="2400" b="1" dirty="0">
                <a:solidFill>
                  <a:srgbClr val="CC0066"/>
                </a:solidFill>
                <a:latin typeface="Kristen ITC" pitchFamily="66" charset="0"/>
              </a:rPr>
              <a:t>H</a:t>
            </a:r>
            <a:r>
              <a:rPr lang="en-US" sz="2400" b="1" dirty="0">
                <a:latin typeface="Kristen ITC" pitchFamily="66" charset="0"/>
              </a:rPr>
              <a:t> </a:t>
            </a:r>
          </a:p>
          <a:p>
            <a:pPr algn="ctr">
              <a:defRPr/>
            </a:pPr>
            <a:r>
              <a:rPr lang="en-US" sz="2400" b="1" dirty="0">
                <a:solidFill>
                  <a:srgbClr val="3399FF"/>
                </a:solidFill>
                <a:latin typeface="Kristen ITC" pitchFamily="66" charset="0"/>
              </a:rPr>
              <a:t>replaced by</a:t>
            </a:r>
            <a:endParaRPr lang="en-US" sz="2400" b="1" dirty="0">
              <a:latin typeface="Kristen ITC" pitchFamily="66" charset="0"/>
            </a:endParaRPr>
          </a:p>
          <a:p>
            <a:pPr algn="ctr">
              <a:defRPr/>
            </a:pPr>
            <a:r>
              <a:rPr lang="en-US" sz="2400" b="1" dirty="0">
                <a:solidFill>
                  <a:srgbClr val="CC0066"/>
                </a:solidFill>
                <a:latin typeface="Kristen ITC" pitchFamily="66" charset="0"/>
              </a:rPr>
              <a:t>X</a:t>
            </a:r>
            <a:endParaRPr lang="en-US" sz="2400" b="1" dirty="0">
              <a:solidFill>
                <a:srgbClr val="3399FF"/>
              </a:solidFill>
              <a:latin typeface="Kristen ITC" pitchFamily="66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430963" y="4419600"/>
            <a:ext cx="2514600" cy="9906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6507163" y="4495800"/>
          <a:ext cx="23526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479276" imgH="526910" progId="ChemDraw.Document.6.0">
                  <p:embed/>
                </p:oleObj>
              </mc:Choice>
              <mc:Fallback>
                <p:oleObj name="CS ChemDraw Drawing" r:id="rId3" imgW="1479276" imgH="52691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163" y="4495800"/>
                        <a:ext cx="23526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06363" y="4343400"/>
            <a:ext cx="2514600" cy="10668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34963" y="4419600"/>
          <a:ext cx="2133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479276" imgH="526910" progId="ChemDraw.Document.6.0">
                  <p:embed/>
                </p:oleObj>
              </mc:Choice>
              <mc:Fallback>
                <p:oleObj name="CS ChemDraw Drawing" r:id="rId5" imgW="1479276" imgH="52691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4419600"/>
                        <a:ext cx="2133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Bent-Up Arrow 7"/>
          <p:cNvSpPr/>
          <p:nvPr/>
        </p:nvSpPr>
        <p:spPr>
          <a:xfrm flipH="1">
            <a:off x="1020417" y="5410200"/>
            <a:ext cx="2667000" cy="533400"/>
          </a:xfrm>
          <a:prstGeom prst="bentUpArrow">
            <a:avLst>
              <a:gd name="adj1" fmla="val 25000"/>
              <a:gd name="adj2" fmla="val 25000"/>
              <a:gd name="adj3" fmla="val 25000"/>
            </a:avLst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28600" y="457200"/>
            <a:ext cx="7422994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Functional group of organic compounds</a:t>
            </a: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" descr="Functional+Groups+in+Organic+Molecules.jpg"/>
          <p:cNvPicPr>
            <a:picLocks noChangeAspect="1"/>
          </p:cNvPicPr>
          <p:nvPr/>
        </p:nvPicPr>
        <p:blipFill>
          <a:blip r:embed="rId2" cstate="print"/>
          <a:srcRect t="28889" r="20833" b="53333"/>
          <a:stretch>
            <a:fillRect/>
          </a:stretch>
        </p:blipFill>
        <p:spPr bwMode="auto">
          <a:xfrm>
            <a:off x="0" y="5105400"/>
            <a:ext cx="91440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1" name="Picture 2" descr="fungpsb1.gif"/>
          <p:cNvPicPr>
            <a:picLocks noChangeAspect="1"/>
          </p:cNvPicPr>
          <p:nvPr/>
        </p:nvPicPr>
        <p:blipFill>
          <a:blip r:embed="rId3" cstate="print"/>
          <a:srcRect r="20833"/>
          <a:stretch>
            <a:fillRect/>
          </a:stretch>
        </p:blipFill>
        <p:spPr bwMode="auto">
          <a:xfrm>
            <a:off x="0" y="762000"/>
            <a:ext cx="91440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2" name="Picture 3" descr="Functional+Groups+in+Organic+Molecules.jpg"/>
          <p:cNvPicPr>
            <a:picLocks noChangeAspect="1"/>
          </p:cNvPicPr>
          <p:nvPr/>
        </p:nvPicPr>
        <p:blipFill>
          <a:blip r:embed="rId2" cstate="print"/>
          <a:srcRect b="92223"/>
          <a:stretch>
            <a:fillRect/>
          </a:stretch>
        </p:blipFill>
        <p:spPr bwMode="auto">
          <a:xfrm>
            <a:off x="0" y="0"/>
            <a:ext cx="9144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34000"/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1"/>
          <p:cNvSpPr>
            <a:spLocks noChangeArrowheads="1"/>
          </p:cNvSpPr>
          <p:nvPr/>
        </p:nvSpPr>
        <p:spPr bwMode="auto">
          <a:xfrm>
            <a:off x="533400" y="1600200"/>
            <a:ext cx="8353425" cy="415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Low">
              <a:buFont typeface="Wingdings" pitchFamily="2" charset="2"/>
              <a:buChar char="Ø"/>
              <a:defRPr/>
            </a:pPr>
            <a:r>
              <a:rPr lang="en-US" sz="2400" b="1" dirty="0">
                <a:latin typeface="Times New Roman" pitchFamily="18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Arial" pitchFamily="34" charset="0"/>
              </a:rPr>
              <a:t>identify of the molecular structure </a:t>
            </a:r>
            <a:r>
              <a:rPr lang="en-US" sz="2400" b="1" dirty="0">
                <a:latin typeface="Times New Roman" pitchFamily="18" charset="0"/>
                <a:ea typeface="Times New Roman" pitchFamily="18" charset="0"/>
                <a:cs typeface="Arial" pitchFamily="34" charset="0"/>
              </a:rPr>
              <a:t>of the chemical organic compounds.</a:t>
            </a:r>
          </a:p>
          <a:p>
            <a:pPr algn="justLow">
              <a:defRPr/>
            </a:pPr>
            <a:endParaRPr lang="en-US" sz="2400" b="1" dirty="0">
              <a:latin typeface="Times New Roman" pitchFamily="18" charset="0"/>
              <a:ea typeface="Times New Roman" pitchFamily="18" charset="0"/>
              <a:cs typeface="Arial" pitchFamily="34" charset="0"/>
            </a:endParaRPr>
          </a:p>
          <a:p>
            <a:pPr algn="justLow">
              <a:buFont typeface="Wingdings" pitchFamily="2" charset="2"/>
              <a:buChar char="Ø"/>
              <a:defRPr/>
            </a:pPr>
            <a:r>
              <a:rPr lang="en-US" sz="2400" b="1" dirty="0">
                <a:latin typeface="Times New Roman" pitchFamily="18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Arial" pitchFamily="34" charset="0"/>
              </a:rPr>
              <a:t>why</a:t>
            </a:r>
            <a:r>
              <a:rPr lang="en-US" sz="2400" b="1" dirty="0">
                <a:latin typeface="Times New Roman" pitchFamily="18" charset="0"/>
                <a:ea typeface="Times New Roman" pitchFamily="18" charset="0"/>
                <a:cs typeface="Arial" pitchFamily="34" charset="0"/>
              </a:rPr>
              <a:t> identify of molecule 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Arial" pitchFamily="34" charset="0"/>
              </a:rPr>
              <a:t>????</a:t>
            </a:r>
          </a:p>
          <a:p>
            <a:pPr algn="justLow">
              <a:defRPr/>
            </a:pPr>
            <a:endParaRPr lang="en-US" sz="2400" b="1" dirty="0">
              <a:latin typeface="Times New Roman" pitchFamily="18" charset="0"/>
              <a:ea typeface="Times New Roman" pitchFamily="18" charset="0"/>
              <a:cs typeface="Arial" pitchFamily="34" charset="0"/>
            </a:endParaRPr>
          </a:p>
          <a:p>
            <a:pPr algn="justLow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Arial" pitchFamily="34" charset="0"/>
              </a:rPr>
              <a:t>Many of organic compounds </a:t>
            </a:r>
            <a:r>
              <a:rPr lang="en-US" sz="2400" b="1" dirty="0">
                <a:latin typeface="Times New Roman" pitchFamily="18" charset="0"/>
                <a:ea typeface="Times New Roman" pitchFamily="18" charset="0"/>
                <a:cs typeface="Arial" pitchFamily="34" charset="0"/>
              </a:rPr>
              <a:t>may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Arial" pitchFamily="34" charset="0"/>
              </a:rPr>
              <a:t>contain impurities </a:t>
            </a:r>
            <a:r>
              <a:rPr lang="en-US" sz="2400" b="1" dirty="0">
                <a:latin typeface="Times New Roman" pitchFamily="18" charset="0"/>
                <a:ea typeface="Times New Roman" pitchFamily="18" charset="0"/>
                <a:cs typeface="Arial" pitchFamily="34" charset="0"/>
              </a:rPr>
              <a:t>which formed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Arial" pitchFamily="34" charset="0"/>
              </a:rPr>
              <a:t>as:- </a:t>
            </a:r>
          </a:p>
          <a:p>
            <a:pPr marL="342900" indent="-342900" algn="justLow">
              <a:buFontTx/>
              <a:buAutoNum type="arabicPeriod"/>
              <a:defRPr/>
            </a:pP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  <a:ea typeface="Times New Roman" pitchFamily="18" charset="0"/>
                <a:cs typeface="Arial" pitchFamily="34" charset="0"/>
              </a:rPr>
              <a:t>by product results </a:t>
            </a:r>
            <a:r>
              <a:rPr lang="en-US" sz="2400" b="1" dirty="0">
                <a:latin typeface="Times New Roman" pitchFamily="18" charset="0"/>
                <a:ea typeface="Times New Roman" pitchFamily="18" charset="0"/>
                <a:cs typeface="Arial" pitchFamily="34" charset="0"/>
              </a:rPr>
              <a:t>during storage under unsuitable condition </a:t>
            </a:r>
          </a:p>
          <a:p>
            <a:pPr marL="342900" indent="-342900" algn="justLow">
              <a:buFontTx/>
              <a:buAutoNum type="arabicPeriod"/>
              <a:defRPr/>
            </a:pP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  <a:ea typeface="Times New Roman" pitchFamily="18" charset="0"/>
                <a:cs typeface="Arial" pitchFamily="34" charset="0"/>
              </a:rPr>
              <a:t>decomposed of compound</a:t>
            </a:r>
            <a:r>
              <a:rPr lang="en-US" sz="2400" b="1" dirty="0">
                <a:latin typeface="Times New Roman" pitchFamily="18" charset="0"/>
                <a:ea typeface="Times New Roman" pitchFamily="18" charset="0"/>
                <a:cs typeface="Arial" pitchFamily="34" charset="0"/>
              </a:rPr>
              <a:t>. </a:t>
            </a:r>
          </a:p>
          <a:p>
            <a:pPr marL="342900" indent="-342900" algn="justLow">
              <a:defRPr/>
            </a:pPr>
            <a:endParaRPr lang="en-US" sz="2400" b="1" dirty="0">
              <a:latin typeface="Times New Roman" pitchFamily="18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13315" name="WordArt 2"/>
          <p:cNvSpPr>
            <a:spLocks noChangeArrowheads="1" noChangeShapeType="1" noTextEdit="1"/>
          </p:cNvSpPr>
          <p:nvPr/>
        </p:nvSpPr>
        <p:spPr bwMode="auto">
          <a:xfrm>
            <a:off x="1763713" y="549275"/>
            <a:ext cx="5761037" cy="679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>
                <a:ln w="9525">
                  <a:noFill/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Identification of Organic Compounds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2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4" dur="500"/>
                                        <p:tgtEl>
                                          <p:spTgt spid="32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327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27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327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34000"/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object 21"/>
          <p:cNvSpPr>
            <a:spLocks/>
          </p:cNvSpPr>
          <p:nvPr/>
        </p:nvSpPr>
        <p:spPr bwMode="auto">
          <a:xfrm>
            <a:off x="203200" y="2565400"/>
            <a:ext cx="4537075" cy="2566988"/>
          </a:xfrm>
          <a:custGeom>
            <a:avLst/>
            <a:gdLst/>
            <a:ahLst/>
            <a:cxnLst>
              <a:cxn ang="0">
                <a:pos x="0" y="427863"/>
              </a:cxn>
              <a:cxn ang="0">
                <a:pos x="0" y="2139188"/>
              </a:cxn>
              <a:cxn ang="0">
                <a:pos x="1418" y="2174268"/>
              </a:cxn>
              <a:cxn ang="0">
                <a:pos x="12434" y="2241981"/>
              </a:cxn>
              <a:cxn ang="0">
                <a:pos x="33622" y="2305696"/>
              </a:cxn>
              <a:cxn ang="0">
                <a:pos x="64101" y="2364531"/>
              </a:cxn>
              <a:cxn ang="0">
                <a:pos x="102989" y="2417603"/>
              </a:cxn>
              <a:cxn ang="0">
                <a:pos x="149407" y="2464029"/>
              </a:cxn>
              <a:cxn ang="0">
                <a:pos x="202473" y="2502927"/>
              </a:cxn>
              <a:cxn ang="0">
                <a:pos x="261305" y="2533415"/>
              </a:cxn>
              <a:cxn ang="0">
                <a:pos x="325024" y="2554611"/>
              </a:cxn>
              <a:cxn ang="0">
                <a:pos x="392748" y="2565632"/>
              </a:cxn>
              <a:cxn ang="0">
                <a:pos x="427837" y="2567051"/>
              </a:cxn>
              <a:cxn ang="0">
                <a:pos x="4109212" y="2567051"/>
              </a:cxn>
              <a:cxn ang="0">
                <a:pos x="4178624" y="2561448"/>
              </a:cxn>
              <a:cxn ang="0">
                <a:pos x="4244466" y="2545230"/>
              </a:cxn>
              <a:cxn ang="0">
                <a:pos x="4305859" y="2519278"/>
              </a:cxn>
              <a:cxn ang="0">
                <a:pos x="4361921" y="2484474"/>
              </a:cxn>
              <a:cxn ang="0">
                <a:pos x="4411773" y="2441702"/>
              </a:cxn>
              <a:cxn ang="0">
                <a:pos x="4454535" y="2391842"/>
              </a:cxn>
              <a:cxn ang="0">
                <a:pos x="4489326" y="2335779"/>
              </a:cxn>
              <a:cxn ang="0">
                <a:pos x="4515266" y="2274394"/>
              </a:cxn>
              <a:cxn ang="0">
                <a:pos x="4531476" y="2208569"/>
              </a:cxn>
              <a:cxn ang="0">
                <a:pos x="4537075" y="2139188"/>
              </a:cxn>
              <a:cxn ang="0">
                <a:pos x="4537075" y="427863"/>
              </a:cxn>
              <a:cxn ang="0">
                <a:pos x="4531476" y="358450"/>
              </a:cxn>
              <a:cxn ang="0">
                <a:pos x="4515266" y="292608"/>
              </a:cxn>
              <a:cxn ang="0">
                <a:pos x="4489326" y="231215"/>
              </a:cxn>
              <a:cxn ang="0">
                <a:pos x="4454535" y="175153"/>
              </a:cxn>
              <a:cxn ang="0">
                <a:pos x="4411773" y="125301"/>
              </a:cxn>
              <a:cxn ang="0">
                <a:pos x="4361921" y="82539"/>
              </a:cxn>
              <a:cxn ang="0">
                <a:pos x="4305859" y="47748"/>
              </a:cxn>
              <a:cxn ang="0">
                <a:pos x="4244467" y="21808"/>
              </a:cxn>
              <a:cxn ang="0">
                <a:pos x="4178624" y="5598"/>
              </a:cxn>
              <a:cxn ang="0">
                <a:pos x="4109212" y="0"/>
              </a:cxn>
              <a:cxn ang="0">
                <a:pos x="427837" y="0"/>
              </a:cxn>
              <a:cxn ang="0">
                <a:pos x="358441" y="5598"/>
              </a:cxn>
              <a:cxn ang="0">
                <a:pos x="292609" y="21808"/>
              </a:cxn>
              <a:cxn ang="0">
                <a:pos x="231223" y="47748"/>
              </a:cxn>
              <a:cxn ang="0">
                <a:pos x="175164" y="82539"/>
              </a:cxn>
              <a:cxn ang="0">
                <a:pos x="125312" y="125301"/>
              </a:cxn>
              <a:cxn ang="0">
                <a:pos x="82549" y="175153"/>
              </a:cxn>
              <a:cxn ang="0">
                <a:pos x="47755" y="231215"/>
              </a:cxn>
              <a:cxn ang="0">
                <a:pos x="21811" y="292607"/>
              </a:cxn>
              <a:cxn ang="0">
                <a:pos x="5599" y="358450"/>
              </a:cxn>
              <a:cxn ang="0">
                <a:pos x="0" y="427863"/>
              </a:cxn>
            </a:cxnLst>
            <a:rect l="0" t="0" r="r" b="b"/>
            <a:pathLst>
              <a:path w="4537075" h="2567051">
                <a:moveTo>
                  <a:pt x="0" y="427863"/>
                </a:moveTo>
                <a:lnTo>
                  <a:pt x="0" y="2139188"/>
                </a:lnTo>
                <a:lnTo>
                  <a:pt x="1418" y="2174268"/>
                </a:lnTo>
                <a:lnTo>
                  <a:pt x="12434" y="2241981"/>
                </a:lnTo>
                <a:lnTo>
                  <a:pt x="33622" y="2305696"/>
                </a:lnTo>
                <a:lnTo>
                  <a:pt x="64101" y="2364531"/>
                </a:lnTo>
                <a:lnTo>
                  <a:pt x="102989" y="2417603"/>
                </a:lnTo>
                <a:lnTo>
                  <a:pt x="149407" y="2464029"/>
                </a:lnTo>
                <a:lnTo>
                  <a:pt x="202473" y="2502927"/>
                </a:lnTo>
                <a:lnTo>
                  <a:pt x="261305" y="2533415"/>
                </a:lnTo>
                <a:lnTo>
                  <a:pt x="325024" y="2554611"/>
                </a:lnTo>
                <a:lnTo>
                  <a:pt x="392748" y="2565632"/>
                </a:lnTo>
                <a:lnTo>
                  <a:pt x="427837" y="2567051"/>
                </a:lnTo>
                <a:lnTo>
                  <a:pt x="4109212" y="2567051"/>
                </a:lnTo>
                <a:lnTo>
                  <a:pt x="4178624" y="2561448"/>
                </a:lnTo>
                <a:lnTo>
                  <a:pt x="4244466" y="2545230"/>
                </a:lnTo>
                <a:lnTo>
                  <a:pt x="4305859" y="2519278"/>
                </a:lnTo>
                <a:lnTo>
                  <a:pt x="4361921" y="2484474"/>
                </a:lnTo>
                <a:lnTo>
                  <a:pt x="4411773" y="2441702"/>
                </a:lnTo>
                <a:lnTo>
                  <a:pt x="4454535" y="2391842"/>
                </a:lnTo>
                <a:lnTo>
                  <a:pt x="4489326" y="2335779"/>
                </a:lnTo>
                <a:lnTo>
                  <a:pt x="4515266" y="2274394"/>
                </a:lnTo>
                <a:lnTo>
                  <a:pt x="4531476" y="2208569"/>
                </a:lnTo>
                <a:lnTo>
                  <a:pt x="4537075" y="2139188"/>
                </a:lnTo>
                <a:lnTo>
                  <a:pt x="4537075" y="427863"/>
                </a:lnTo>
                <a:lnTo>
                  <a:pt x="4531476" y="358450"/>
                </a:lnTo>
                <a:lnTo>
                  <a:pt x="4515266" y="292608"/>
                </a:lnTo>
                <a:lnTo>
                  <a:pt x="4489326" y="231215"/>
                </a:lnTo>
                <a:lnTo>
                  <a:pt x="4454535" y="175153"/>
                </a:lnTo>
                <a:lnTo>
                  <a:pt x="4411773" y="125301"/>
                </a:lnTo>
                <a:lnTo>
                  <a:pt x="4361921" y="82539"/>
                </a:lnTo>
                <a:lnTo>
                  <a:pt x="4305859" y="47748"/>
                </a:lnTo>
                <a:lnTo>
                  <a:pt x="4244467" y="21808"/>
                </a:lnTo>
                <a:lnTo>
                  <a:pt x="4178624" y="5598"/>
                </a:lnTo>
                <a:lnTo>
                  <a:pt x="4109212" y="0"/>
                </a:lnTo>
                <a:lnTo>
                  <a:pt x="427837" y="0"/>
                </a:lnTo>
                <a:lnTo>
                  <a:pt x="358441" y="5598"/>
                </a:lnTo>
                <a:lnTo>
                  <a:pt x="292609" y="21808"/>
                </a:lnTo>
                <a:lnTo>
                  <a:pt x="231223" y="47748"/>
                </a:lnTo>
                <a:lnTo>
                  <a:pt x="175164" y="82539"/>
                </a:lnTo>
                <a:lnTo>
                  <a:pt x="125312" y="125301"/>
                </a:lnTo>
                <a:lnTo>
                  <a:pt x="82549" y="175153"/>
                </a:lnTo>
                <a:lnTo>
                  <a:pt x="47755" y="231215"/>
                </a:lnTo>
                <a:lnTo>
                  <a:pt x="21811" y="292607"/>
                </a:lnTo>
                <a:lnTo>
                  <a:pt x="5599" y="358450"/>
                </a:lnTo>
                <a:lnTo>
                  <a:pt x="0" y="427863"/>
                </a:lnTo>
                <a:close/>
              </a:path>
            </a:pathLst>
          </a:custGeom>
          <a:solidFill>
            <a:srgbClr val="BADFE2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340" name="object 22"/>
          <p:cNvSpPr>
            <a:spLocks/>
          </p:cNvSpPr>
          <p:nvPr/>
        </p:nvSpPr>
        <p:spPr bwMode="auto">
          <a:xfrm>
            <a:off x="203200" y="2565400"/>
            <a:ext cx="4537075" cy="2566988"/>
          </a:xfrm>
          <a:custGeom>
            <a:avLst/>
            <a:gdLst/>
            <a:ahLst/>
            <a:cxnLst>
              <a:cxn ang="0">
                <a:pos x="0" y="427863"/>
              </a:cxn>
              <a:cxn ang="0">
                <a:pos x="5599" y="358450"/>
              </a:cxn>
              <a:cxn ang="0">
                <a:pos x="21811" y="292607"/>
              </a:cxn>
              <a:cxn ang="0">
                <a:pos x="47755" y="231215"/>
              </a:cxn>
              <a:cxn ang="0">
                <a:pos x="82549" y="175153"/>
              </a:cxn>
              <a:cxn ang="0">
                <a:pos x="125312" y="125301"/>
              </a:cxn>
              <a:cxn ang="0">
                <a:pos x="175164" y="82539"/>
              </a:cxn>
              <a:cxn ang="0">
                <a:pos x="231223" y="47748"/>
              </a:cxn>
              <a:cxn ang="0">
                <a:pos x="292609" y="21808"/>
              </a:cxn>
              <a:cxn ang="0">
                <a:pos x="358441" y="5598"/>
              </a:cxn>
              <a:cxn ang="0">
                <a:pos x="427837" y="0"/>
              </a:cxn>
              <a:cxn ang="0">
                <a:pos x="4109212" y="0"/>
              </a:cxn>
              <a:cxn ang="0">
                <a:pos x="4178624" y="5598"/>
              </a:cxn>
              <a:cxn ang="0">
                <a:pos x="4244467" y="21808"/>
              </a:cxn>
              <a:cxn ang="0">
                <a:pos x="4305859" y="47748"/>
              </a:cxn>
              <a:cxn ang="0">
                <a:pos x="4361921" y="82539"/>
              </a:cxn>
              <a:cxn ang="0">
                <a:pos x="4411773" y="125301"/>
              </a:cxn>
              <a:cxn ang="0">
                <a:pos x="4454535" y="175153"/>
              </a:cxn>
              <a:cxn ang="0">
                <a:pos x="4489326" y="231215"/>
              </a:cxn>
              <a:cxn ang="0">
                <a:pos x="4515266" y="292608"/>
              </a:cxn>
              <a:cxn ang="0">
                <a:pos x="4531476" y="358450"/>
              </a:cxn>
              <a:cxn ang="0">
                <a:pos x="4537075" y="427863"/>
              </a:cxn>
              <a:cxn ang="0">
                <a:pos x="4537075" y="2139188"/>
              </a:cxn>
              <a:cxn ang="0">
                <a:pos x="4531476" y="2208569"/>
              </a:cxn>
              <a:cxn ang="0">
                <a:pos x="4515266" y="2274394"/>
              </a:cxn>
              <a:cxn ang="0">
                <a:pos x="4489326" y="2335779"/>
              </a:cxn>
              <a:cxn ang="0">
                <a:pos x="4454535" y="2391842"/>
              </a:cxn>
              <a:cxn ang="0">
                <a:pos x="4411773" y="2441702"/>
              </a:cxn>
              <a:cxn ang="0">
                <a:pos x="4361921" y="2484474"/>
              </a:cxn>
              <a:cxn ang="0">
                <a:pos x="4305859" y="2519278"/>
              </a:cxn>
              <a:cxn ang="0">
                <a:pos x="4244466" y="2545230"/>
              </a:cxn>
              <a:cxn ang="0">
                <a:pos x="4178624" y="2561448"/>
              </a:cxn>
              <a:cxn ang="0">
                <a:pos x="4109212" y="2567051"/>
              </a:cxn>
              <a:cxn ang="0">
                <a:pos x="427837" y="2567051"/>
              </a:cxn>
              <a:cxn ang="0">
                <a:pos x="358441" y="2561448"/>
              </a:cxn>
              <a:cxn ang="0">
                <a:pos x="292609" y="2545230"/>
              </a:cxn>
              <a:cxn ang="0">
                <a:pos x="231223" y="2519278"/>
              </a:cxn>
              <a:cxn ang="0">
                <a:pos x="175164" y="2484474"/>
              </a:cxn>
              <a:cxn ang="0">
                <a:pos x="125312" y="2441702"/>
              </a:cxn>
              <a:cxn ang="0">
                <a:pos x="82549" y="2391842"/>
              </a:cxn>
              <a:cxn ang="0">
                <a:pos x="47755" y="2335779"/>
              </a:cxn>
              <a:cxn ang="0">
                <a:pos x="21811" y="2274394"/>
              </a:cxn>
              <a:cxn ang="0">
                <a:pos x="5599" y="2208569"/>
              </a:cxn>
              <a:cxn ang="0">
                <a:pos x="0" y="2139188"/>
              </a:cxn>
              <a:cxn ang="0">
                <a:pos x="0" y="427863"/>
              </a:cxn>
            </a:cxnLst>
            <a:rect l="0" t="0" r="r" b="b"/>
            <a:pathLst>
              <a:path w="4537075" h="2567051">
                <a:moveTo>
                  <a:pt x="0" y="427863"/>
                </a:moveTo>
                <a:lnTo>
                  <a:pt x="5599" y="358450"/>
                </a:lnTo>
                <a:lnTo>
                  <a:pt x="21811" y="292607"/>
                </a:lnTo>
                <a:lnTo>
                  <a:pt x="47755" y="231215"/>
                </a:lnTo>
                <a:lnTo>
                  <a:pt x="82549" y="175153"/>
                </a:lnTo>
                <a:lnTo>
                  <a:pt x="125312" y="125301"/>
                </a:lnTo>
                <a:lnTo>
                  <a:pt x="175164" y="82539"/>
                </a:lnTo>
                <a:lnTo>
                  <a:pt x="231223" y="47748"/>
                </a:lnTo>
                <a:lnTo>
                  <a:pt x="292609" y="21808"/>
                </a:lnTo>
                <a:lnTo>
                  <a:pt x="358441" y="5598"/>
                </a:lnTo>
                <a:lnTo>
                  <a:pt x="427837" y="0"/>
                </a:lnTo>
                <a:lnTo>
                  <a:pt x="4109212" y="0"/>
                </a:lnTo>
                <a:lnTo>
                  <a:pt x="4178624" y="5598"/>
                </a:lnTo>
                <a:lnTo>
                  <a:pt x="4244467" y="21808"/>
                </a:lnTo>
                <a:lnTo>
                  <a:pt x="4305859" y="47748"/>
                </a:lnTo>
                <a:lnTo>
                  <a:pt x="4361921" y="82539"/>
                </a:lnTo>
                <a:lnTo>
                  <a:pt x="4411773" y="125301"/>
                </a:lnTo>
                <a:lnTo>
                  <a:pt x="4454535" y="175153"/>
                </a:lnTo>
                <a:lnTo>
                  <a:pt x="4489326" y="231215"/>
                </a:lnTo>
                <a:lnTo>
                  <a:pt x="4515266" y="292608"/>
                </a:lnTo>
                <a:lnTo>
                  <a:pt x="4531476" y="358450"/>
                </a:lnTo>
                <a:lnTo>
                  <a:pt x="4537075" y="427863"/>
                </a:lnTo>
                <a:lnTo>
                  <a:pt x="4537075" y="2139188"/>
                </a:lnTo>
                <a:lnTo>
                  <a:pt x="4531476" y="2208569"/>
                </a:lnTo>
                <a:lnTo>
                  <a:pt x="4515266" y="2274394"/>
                </a:lnTo>
                <a:lnTo>
                  <a:pt x="4489326" y="2335779"/>
                </a:lnTo>
                <a:lnTo>
                  <a:pt x="4454535" y="2391842"/>
                </a:lnTo>
                <a:lnTo>
                  <a:pt x="4411773" y="2441702"/>
                </a:lnTo>
                <a:lnTo>
                  <a:pt x="4361921" y="2484474"/>
                </a:lnTo>
                <a:lnTo>
                  <a:pt x="4305859" y="2519278"/>
                </a:lnTo>
                <a:lnTo>
                  <a:pt x="4244466" y="2545230"/>
                </a:lnTo>
                <a:lnTo>
                  <a:pt x="4178624" y="2561448"/>
                </a:lnTo>
                <a:lnTo>
                  <a:pt x="4109212" y="2567051"/>
                </a:lnTo>
                <a:lnTo>
                  <a:pt x="427837" y="2567051"/>
                </a:lnTo>
                <a:lnTo>
                  <a:pt x="358441" y="2561448"/>
                </a:lnTo>
                <a:lnTo>
                  <a:pt x="292609" y="2545230"/>
                </a:lnTo>
                <a:lnTo>
                  <a:pt x="231223" y="2519278"/>
                </a:lnTo>
                <a:lnTo>
                  <a:pt x="175164" y="2484474"/>
                </a:lnTo>
                <a:lnTo>
                  <a:pt x="125312" y="2441702"/>
                </a:lnTo>
                <a:lnTo>
                  <a:pt x="82549" y="2391842"/>
                </a:lnTo>
                <a:lnTo>
                  <a:pt x="47755" y="2335779"/>
                </a:lnTo>
                <a:lnTo>
                  <a:pt x="21811" y="2274394"/>
                </a:lnTo>
                <a:lnTo>
                  <a:pt x="5599" y="2208569"/>
                </a:lnTo>
                <a:lnTo>
                  <a:pt x="0" y="2139188"/>
                </a:lnTo>
                <a:lnTo>
                  <a:pt x="0" y="427863"/>
                </a:lnTo>
                <a:close/>
              </a:path>
            </a:pathLst>
          </a:custGeom>
          <a:noFill/>
          <a:ln w="25400">
            <a:solidFill>
              <a:srgbClr val="88A3A7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341" name="object 23"/>
          <p:cNvSpPr>
            <a:spLocks/>
          </p:cNvSpPr>
          <p:nvPr/>
        </p:nvSpPr>
        <p:spPr bwMode="auto">
          <a:xfrm>
            <a:off x="4932363" y="2565400"/>
            <a:ext cx="4032250" cy="2566988"/>
          </a:xfrm>
          <a:custGeom>
            <a:avLst/>
            <a:gdLst/>
            <a:ahLst/>
            <a:cxnLst>
              <a:cxn ang="0">
                <a:pos x="0" y="427863"/>
              </a:cxn>
              <a:cxn ang="0">
                <a:pos x="0" y="2139188"/>
              </a:cxn>
              <a:cxn ang="0">
                <a:pos x="1418" y="2174268"/>
              </a:cxn>
              <a:cxn ang="0">
                <a:pos x="12431" y="2241981"/>
              </a:cxn>
              <a:cxn ang="0">
                <a:pos x="33615" y="2305696"/>
              </a:cxn>
              <a:cxn ang="0">
                <a:pos x="64087" y="2364531"/>
              </a:cxn>
              <a:cxn ang="0">
                <a:pos x="102967" y="2417603"/>
              </a:cxn>
              <a:cxn ang="0">
                <a:pos x="149374" y="2464029"/>
              </a:cxn>
              <a:cxn ang="0">
                <a:pos x="202428" y="2502927"/>
              </a:cxn>
              <a:cxn ang="0">
                <a:pos x="261246" y="2533415"/>
              </a:cxn>
              <a:cxn ang="0">
                <a:pos x="324950" y="2554611"/>
              </a:cxn>
              <a:cxn ang="0">
                <a:pos x="392656" y="2565632"/>
              </a:cxn>
              <a:cxn ang="0">
                <a:pos x="427736" y="2567051"/>
              </a:cxn>
              <a:cxn ang="0">
                <a:pos x="3604387" y="2567051"/>
              </a:cxn>
              <a:cxn ang="0">
                <a:pos x="3673768" y="2561448"/>
              </a:cxn>
              <a:cxn ang="0">
                <a:pos x="3739593" y="2545230"/>
              </a:cxn>
              <a:cxn ang="0">
                <a:pos x="3800978" y="2519278"/>
              </a:cxn>
              <a:cxn ang="0">
                <a:pos x="3857041" y="2484474"/>
              </a:cxn>
              <a:cxn ang="0">
                <a:pos x="3906900" y="2441702"/>
              </a:cxn>
              <a:cxn ang="0">
                <a:pos x="3949673" y="2391842"/>
              </a:cxn>
              <a:cxn ang="0">
                <a:pos x="3984477" y="2335779"/>
              </a:cxn>
              <a:cxn ang="0">
                <a:pos x="4010429" y="2274394"/>
              </a:cxn>
              <a:cxn ang="0">
                <a:pos x="4026647" y="2208569"/>
              </a:cxn>
              <a:cxn ang="0">
                <a:pos x="4032250" y="2139188"/>
              </a:cxn>
              <a:cxn ang="0">
                <a:pos x="4032250" y="427863"/>
              </a:cxn>
              <a:cxn ang="0">
                <a:pos x="4026647" y="358450"/>
              </a:cxn>
              <a:cxn ang="0">
                <a:pos x="4010429" y="292608"/>
              </a:cxn>
              <a:cxn ang="0">
                <a:pos x="3984477" y="231215"/>
              </a:cxn>
              <a:cxn ang="0">
                <a:pos x="3949673" y="175153"/>
              </a:cxn>
              <a:cxn ang="0">
                <a:pos x="3906900" y="125301"/>
              </a:cxn>
              <a:cxn ang="0">
                <a:pos x="3857041" y="82539"/>
              </a:cxn>
              <a:cxn ang="0">
                <a:pos x="3800978" y="47748"/>
              </a:cxn>
              <a:cxn ang="0">
                <a:pos x="3739593" y="21808"/>
              </a:cxn>
              <a:cxn ang="0">
                <a:pos x="3673768" y="5598"/>
              </a:cxn>
              <a:cxn ang="0">
                <a:pos x="3604387" y="0"/>
              </a:cxn>
              <a:cxn ang="0">
                <a:pos x="427736" y="0"/>
              </a:cxn>
              <a:cxn ang="0">
                <a:pos x="358357" y="5598"/>
              </a:cxn>
              <a:cxn ang="0">
                <a:pos x="292542" y="21808"/>
              </a:cxn>
              <a:cxn ang="0">
                <a:pos x="231172" y="47748"/>
              </a:cxn>
              <a:cxn ang="0">
                <a:pos x="175125" y="82539"/>
              </a:cxn>
              <a:cxn ang="0">
                <a:pos x="125285" y="125301"/>
              </a:cxn>
              <a:cxn ang="0">
                <a:pos x="82531" y="175153"/>
              </a:cxn>
              <a:cxn ang="0">
                <a:pos x="47745" y="231215"/>
              </a:cxn>
              <a:cxn ang="0">
                <a:pos x="21807" y="292607"/>
              </a:cxn>
              <a:cxn ang="0">
                <a:pos x="5598" y="358450"/>
              </a:cxn>
              <a:cxn ang="0">
                <a:pos x="0" y="427863"/>
              </a:cxn>
            </a:cxnLst>
            <a:rect l="0" t="0" r="r" b="b"/>
            <a:pathLst>
              <a:path w="4032250" h="2567051">
                <a:moveTo>
                  <a:pt x="0" y="427863"/>
                </a:moveTo>
                <a:lnTo>
                  <a:pt x="0" y="2139188"/>
                </a:lnTo>
                <a:lnTo>
                  <a:pt x="1418" y="2174268"/>
                </a:lnTo>
                <a:lnTo>
                  <a:pt x="12431" y="2241981"/>
                </a:lnTo>
                <a:lnTo>
                  <a:pt x="33615" y="2305696"/>
                </a:lnTo>
                <a:lnTo>
                  <a:pt x="64087" y="2364531"/>
                </a:lnTo>
                <a:lnTo>
                  <a:pt x="102967" y="2417603"/>
                </a:lnTo>
                <a:lnTo>
                  <a:pt x="149374" y="2464029"/>
                </a:lnTo>
                <a:lnTo>
                  <a:pt x="202428" y="2502927"/>
                </a:lnTo>
                <a:lnTo>
                  <a:pt x="261246" y="2533415"/>
                </a:lnTo>
                <a:lnTo>
                  <a:pt x="324950" y="2554611"/>
                </a:lnTo>
                <a:lnTo>
                  <a:pt x="392656" y="2565632"/>
                </a:lnTo>
                <a:lnTo>
                  <a:pt x="427736" y="2567051"/>
                </a:lnTo>
                <a:lnTo>
                  <a:pt x="3604387" y="2567051"/>
                </a:lnTo>
                <a:lnTo>
                  <a:pt x="3673768" y="2561448"/>
                </a:lnTo>
                <a:lnTo>
                  <a:pt x="3739593" y="2545230"/>
                </a:lnTo>
                <a:lnTo>
                  <a:pt x="3800978" y="2519278"/>
                </a:lnTo>
                <a:lnTo>
                  <a:pt x="3857041" y="2484474"/>
                </a:lnTo>
                <a:lnTo>
                  <a:pt x="3906900" y="2441702"/>
                </a:lnTo>
                <a:lnTo>
                  <a:pt x="3949673" y="2391842"/>
                </a:lnTo>
                <a:lnTo>
                  <a:pt x="3984477" y="2335779"/>
                </a:lnTo>
                <a:lnTo>
                  <a:pt x="4010429" y="2274394"/>
                </a:lnTo>
                <a:lnTo>
                  <a:pt x="4026647" y="2208569"/>
                </a:lnTo>
                <a:lnTo>
                  <a:pt x="4032250" y="2139188"/>
                </a:lnTo>
                <a:lnTo>
                  <a:pt x="4032250" y="427863"/>
                </a:lnTo>
                <a:lnTo>
                  <a:pt x="4026647" y="358450"/>
                </a:lnTo>
                <a:lnTo>
                  <a:pt x="4010429" y="292608"/>
                </a:lnTo>
                <a:lnTo>
                  <a:pt x="3984477" y="231215"/>
                </a:lnTo>
                <a:lnTo>
                  <a:pt x="3949673" y="175153"/>
                </a:lnTo>
                <a:lnTo>
                  <a:pt x="3906900" y="125301"/>
                </a:lnTo>
                <a:lnTo>
                  <a:pt x="3857041" y="82539"/>
                </a:lnTo>
                <a:lnTo>
                  <a:pt x="3800978" y="47748"/>
                </a:lnTo>
                <a:lnTo>
                  <a:pt x="3739593" y="21808"/>
                </a:lnTo>
                <a:lnTo>
                  <a:pt x="3673768" y="5598"/>
                </a:lnTo>
                <a:lnTo>
                  <a:pt x="3604387" y="0"/>
                </a:lnTo>
                <a:lnTo>
                  <a:pt x="427736" y="0"/>
                </a:lnTo>
                <a:lnTo>
                  <a:pt x="358357" y="5598"/>
                </a:lnTo>
                <a:lnTo>
                  <a:pt x="292542" y="21808"/>
                </a:lnTo>
                <a:lnTo>
                  <a:pt x="231172" y="47748"/>
                </a:lnTo>
                <a:lnTo>
                  <a:pt x="175125" y="82539"/>
                </a:lnTo>
                <a:lnTo>
                  <a:pt x="125285" y="125301"/>
                </a:lnTo>
                <a:lnTo>
                  <a:pt x="82531" y="175153"/>
                </a:lnTo>
                <a:lnTo>
                  <a:pt x="47745" y="231215"/>
                </a:lnTo>
                <a:lnTo>
                  <a:pt x="21807" y="292607"/>
                </a:lnTo>
                <a:lnTo>
                  <a:pt x="5598" y="358450"/>
                </a:lnTo>
                <a:lnTo>
                  <a:pt x="0" y="427863"/>
                </a:lnTo>
                <a:close/>
              </a:path>
            </a:pathLst>
          </a:custGeom>
          <a:solidFill>
            <a:srgbClr val="BADFE2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342" name="object 24"/>
          <p:cNvSpPr>
            <a:spLocks/>
          </p:cNvSpPr>
          <p:nvPr/>
        </p:nvSpPr>
        <p:spPr bwMode="auto">
          <a:xfrm>
            <a:off x="4932363" y="2565400"/>
            <a:ext cx="4032250" cy="2566988"/>
          </a:xfrm>
          <a:custGeom>
            <a:avLst/>
            <a:gdLst/>
            <a:ahLst/>
            <a:cxnLst>
              <a:cxn ang="0">
                <a:pos x="0" y="427863"/>
              </a:cxn>
              <a:cxn ang="0">
                <a:pos x="5598" y="358450"/>
              </a:cxn>
              <a:cxn ang="0">
                <a:pos x="21807" y="292607"/>
              </a:cxn>
              <a:cxn ang="0">
                <a:pos x="47745" y="231215"/>
              </a:cxn>
              <a:cxn ang="0">
                <a:pos x="82531" y="175153"/>
              </a:cxn>
              <a:cxn ang="0">
                <a:pos x="125285" y="125301"/>
              </a:cxn>
              <a:cxn ang="0">
                <a:pos x="175125" y="82539"/>
              </a:cxn>
              <a:cxn ang="0">
                <a:pos x="231172" y="47748"/>
              </a:cxn>
              <a:cxn ang="0">
                <a:pos x="292542" y="21808"/>
              </a:cxn>
              <a:cxn ang="0">
                <a:pos x="358357" y="5598"/>
              </a:cxn>
              <a:cxn ang="0">
                <a:pos x="427736" y="0"/>
              </a:cxn>
              <a:cxn ang="0">
                <a:pos x="3604387" y="0"/>
              </a:cxn>
              <a:cxn ang="0">
                <a:pos x="3673768" y="5598"/>
              </a:cxn>
              <a:cxn ang="0">
                <a:pos x="3739593" y="21808"/>
              </a:cxn>
              <a:cxn ang="0">
                <a:pos x="3800978" y="47748"/>
              </a:cxn>
              <a:cxn ang="0">
                <a:pos x="3857041" y="82539"/>
              </a:cxn>
              <a:cxn ang="0">
                <a:pos x="3906900" y="125301"/>
              </a:cxn>
              <a:cxn ang="0">
                <a:pos x="3949673" y="175153"/>
              </a:cxn>
              <a:cxn ang="0">
                <a:pos x="3984477" y="231215"/>
              </a:cxn>
              <a:cxn ang="0">
                <a:pos x="4010429" y="292608"/>
              </a:cxn>
              <a:cxn ang="0">
                <a:pos x="4026647" y="358450"/>
              </a:cxn>
              <a:cxn ang="0">
                <a:pos x="4032250" y="427863"/>
              </a:cxn>
              <a:cxn ang="0">
                <a:pos x="4032250" y="2139188"/>
              </a:cxn>
              <a:cxn ang="0">
                <a:pos x="4026647" y="2208569"/>
              </a:cxn>
              <a:cxn ang="0">
                <a:pos x="4010429" y="2274394"/>
              </a:cxn>
              <a:cxn ang="0">
                <a:pos x="3984477" y="2335779"/>
              </a:cxn>
              <a:cxn ang="0">
                <a:pos x="3949673" y="2391842"/>
              </a:cxn>
              <a:cxn ang="0">
                <a:pos x="3906900" y="2441702"/>
              </a:cxn>
              <a:cxn ang="0">
                <a:pos x="3857041" y="2484474"/>
              </a:cxn>
              <a:cxn ang="0">
                <a:pos x="3800978" y="2519278"/>
              </a:cxn>
              <a:cxn ang="0">
                <a:pos x="3739593" y="2545230"/>
              </a:cxn>
              <a:cxn ang="0">
                <a:pos x="3673768" y="2561448"/>
              </a:cxn>
              <a:cxn ang="0">
                <a:pos x="3604387" y="2567051"/>
              </a:cxn>
              <a:cxn ang="0">
                <a:pos x="427736" y="2567051"/>
              </a:cxn>
              <a:cxn ang="0">
                <a:pos x="358357" y="2561448"/>
              </a:cxn>
              <a:cxn ang="0">
                <a:pos x="292542" y="2545230"/>
              </a:cxn>
              <a:cxn ang="0">
                <a:pos x="231172" y="2519278"/>
              </a:cxn>
              <a:cxn ang="0">
                <a:pos x="175125" y="2484474"/>
              </a:cxn>
              <a:cxn ang="0">
                <a:pos x="125285" y="2441702"/>
              </a:cxn>
              <a:cxn ang="0">
                <a:pos x="82531" y="2391842"/>
              </a:cxn>
              <a:cxn ang="0">
                <a:pos x="47745" y="2335779"/>
              </a:cxn>
              <a:cxn ang="0">
                <a:pos x="21807" y="2274394"/>
              </a:cxn>
              <a:cxn ang="0">
                <a:pos x="5598" y="2208569"/>
              </a:cxn>
              <a:cxn ang="0">
                <a:pos x="0" y="2139188"/>
              </a:cxn>
              <a:cxn ang="0">
                <a:pos x="0" y="427863"/>
              </a:cxn>
            </a:cxnLst>
            <a:rect l="0" t="0" r="r" b="b"/>
            <a:pathLst>
              <a:path w="4032250" h="2567051">
                <a:moveTo>
                  <a:pt x="0" y="427863"/>
                </a:moveTo>
                <a:lnTo>
                  <a:pt x="5598" y="358450"/>
                </a:lnTo>
                <a:lnTo>
                  <a:pt x="21807" y="292607"/>
                </a:lnTo>
                <a:lnTo>
                  <a:pt x="47745" y="231215"/>
                </a:lnTo>
                <a:lnTo>
                  <a:pt x="82531" y="175153"/>
                </a:lnTo>
                <a:lnTo>
                  <a:pt x="125285" y="125301"/>
                </a:lnTo>
                <a:lnTo>
                  <a:pt x="175125" y="82539"/>
                </a:lnTo>
                <a:lnTo>
                  <a:pt x="231172" y="47748"/>
                </a:lnTo>
                <a:lnTo>
                  <a:pt x="292542" y="21808"/>
                </a:lnTo>
                <a:lnTo>
                  <a:pt x="358357" y="5598"/>
                </a:lnTo>
                <a:lnTo>
                  <a:pt x="427736" y="0"/>
                </a:lnTo>
                <a:lnTo>
                  <a:pt x="3604387" y="0"/>
                </a:lnTo>
                <a:lnTo>
                  <a:pt x="3673768" y="5598"/>
                </a:lnTo>
                <a:lnTo>
                  <a:pt x="3739593" y="21808"/>
                </a:lnTo>
                <a:lnTo>
                  <a:pt x="3800978" y="47748"/>
                </a:lnTo>
                <a:lnTo>
                  <a:pt x="3857041" y="82539"/>
                </a:lnTo>
                <a:lnTo>
                  <a:pt x="3906900" y="125301"/>
                </a:lnTo>
                <a:lnTo>
                  <a:pt x="3949673" y="175153"/>
                </a:lnTo>
                <a:lnTo>
                  <a:pt x="3984477" y="231215"/>
                </a:lnTo>
                <a:lnTo>
                  <a:pt x="4010429" y="292608"/>
                </a:lnTo>
                <a:lnTo>
                  <a:pt x="4026647" y="358450"/>
                </a:lnTo>
                <a:lnTo>
                  <a:pt x="4032250" y="427863"/>
                </a:lnTo>
                <a:lnTo>
                  <a:pt x="4032250" y="2139188"/>
                </a:lnTo>
                <a:lnTo>
                  <a:pt x="4026647" y="2208569"/>
                </a:lnTo>
                <a:lnTo>
                  <a:pt x="4010429" y="2274394"/>
                </a:lnTo>
                <a:lnTo>
                  <a:pt x="3984477" y="2335779"/>
                </a:lnTo>
                <a:lnTo>
                  <a:pt x="3949673" y="2391842"/>
                </a:lnTo>
                <a:lnTo>
                  <a:pt x="3906900" y="2441702"/>
                </a:lnTo>
                <a:lnTo>
                  <a:pt x="3857041" y="2484474"/>
                </a:lnTo>
                <a:lnTo>
                  <a:pt x="3800978" y="2519278"/>
                </a:lnTo>
                <a:lnTo>
                  <a:pt x="3739593" y="2545230"/>
                </a:lnTo>
                <a:lnTo>
                  <a:pt x="3673768" y="2561448"/>
                </a:lnTo>
                <a:lnTo>
                  <a:pt x="3604387" y="2567051"/>
                </a:lnTo>
                <a:lnTo>
                  <a:pt x="427736" y="2567051"/>
                </a:lnTo>
                <a:lnTo>
                  <a:pt x="358357" y="2561448"/>
                </a:lnTo>
                <a:lnTo>
                  <a:pt x="292542" y="2545230"/>
                </a:lnTo>
                <a:lnTo>
                  <a:pt x="231172" y="2519278"/>
                </a:lnTo>
                <a:lnTo>
                  <a:pt x="175125" y="2484474"/>
                </a:lnTo>
                <a:lnTo>
                  <a:pt x="125285" y="2441702"/>
                </a:lnTo>
                <a:lnTo>
                  <a:pt x="82531" y="2391842"/>
                </a:lnTo>
                <a:lnTo>
                  <a:pt x="47745" y="2335779"/>
                </a:lnTo>
                <a:lnTo>
                  <a:pt x="21807" y="2274394"/>
                </a:lnTo>
                <a:lnTo>
                  <a:pt x="5598" y="2208569"/>
                </a:lnTo>
                <a:lnTo>
                  <a:pt x="0" y="2139188"/>
                </a:lnTo>
                <a:lnTo>
                  <a:pt x="0" y="427863"/>
                </a:lnTo>
                <a:close/>
              </a:path>
            </a:pathLst>
          </a:custGeom>
          <a:noFill/>
          <a:ln w="25400">
            <a:solidFill>
              <a:srgbClr val="88A3A7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343" name="object 19"/>
          <p:cNvSpPr txBox="1">
            <a:spLocks noChangeArrowheads="1"/>
          </p:cNvSpPr>
          <p:nvPr/>
        </p:nvSpPr>
        <p:spPr bwMode="auto">
          <a:xfrm>
            <a:off x="619125" y="473075"/>
            <a:ext cx="22860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12700">
              <a:lnSpc>
                <a:spcPts val="3375"/>
              </a:lnSpc>
              <a:spcBef>
                <a:spcPts val="163"/>
              </a:spcBef>
            </a:pPr>
            <a:r>
              <a:rPr lang="en-US" sz="3200"/>
              <a:t>•</a:t>
            </a:r>
          </a:p>
        </p:txBody>
      </p:sp>
      <p:sp>
        <p:nvSpPr>
          <p:cNvPr id="10" name="object 18"/>
          <p:cNvSpPr txBox="1"/>
          <p:nvPr/>
        </p:nvSpPr>
        <p:spPr>
          <a:xfrm>
            <a:off x="1190625" y="473075"/>
            <a:ext cx="1149350" cy="431800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lnSpc>
                <a:spcPts val="3375"/>
              </a:lnSpc>
              <a:spcBef>
                <a:spcPts val="168"/>
              </a:spcBef>
              <a:defRPr/>
            </a:pPr>
            <a:r>
              <a:rPr sz="3200" dirty="0">
                <a:latin typeface="Arial"/>
                <a:cs typeface="Arial"/>
              </a:rPr>
              <a:t>T</a:t>
            </a:r>
            <a:r>
              <a:rPr sz="3200" spc="-9" dirty="0">
                <a:latin typeface="Arial"/>
                <a:cs typeface="Arial"/>
              </a:rPr>
              <a:t>h</a:t>
            </a:r>
            <a:r>
              <a:rPr sz="3200" dirty="0">
                <a:latin typeface="Arial"/>
                <a:cs typeface="Arial"/>
              </a:rPr>
              <a:t>ere</a:t>
            </a:r>
            <a:endParaRPr sz="3200">
              <a:latin typeface="Arial"/>
              <a:cs typeface="Arial"/>
            </a:endParaRPr>
          </a:p>
        </p:txBody>
      </p:sp>
      <p:sp>
        <p:nvSpPr>
          <p:cNvPr id="11" name="object 17"/>
          <p:cNvSpPr txBox="1"/>
          <p:nvPr/>
        </p:nvSpPr>
        <p:spPr>
          <a:xfrm>
            <a:off x="2406650" y="473075"/>
            <a:ext cx="1820863" cy="431800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lnSpc>
                <a:spcPts val="3375"/>
              </a:lnSpc>
              <a:spcBef>
                <a:spcPts val="168"/>
              </a:spcBef>
              <a:defRPr/>
            </a:pPr>
            <a:r>
              <a:rPr sz="3200" spc="-19" dirty="0">
                <a:latin typeface="Arial"/>
                <a:cs typeface="Arial"/>
              </a:rPr>
              <a:t>a</a:t>
            </a:r>
            <a:r>
              <a:rPr sz="3200" dirty="0">
                <a:latin typeface="Arial"/>
                <a:cs typeface="Arial"/>
              </a:rPr>
              <a:t>re</a:t>
            </a:r>
            <a:r>
              <a:rPr sz="3200" spc="344" dirty="0">
                <a:latin typeface="Arial"/>
                <a:cs typeface="Arial"/>
              </a:rPr>
              <a:t> </a:t>
            </a:r>
            <a:r>
              <a:rPr sz="3200" dirty="0">
                <a:latin typeface="Arial"/>
                <a:cs typeface="Arial"/>
              </a:rPr>
              <a:t>m</a:t>
            </a:r>
            <a:r>
              <a:rPr sz="3200" spc="-14" dirty="0">
                <a:latin typeface="Arial"/>
                <a:cs typeface="Arial"/>
              </a:rPr>
              <a:t>a</a:t>
            </a:r>
            <a:r>
              <a:rPr sz="3200" spc="-19" dirty="0">
                <a:latin typeface="Arial"/>
                <a:cs typeface="Arial"/>
              </a:rPr>
              <a:t>n</a:t>
            </a:r>
            <a:r>
              <a:rPr sz="3200" dirty="0">
                <a:latin typeface="Arial"/>
                <a:cs typeface="Arial"/>
              </a:rPr>
              <a:t>y</a:t>
            </a:r>
            <a:endParaRPr sz="3200">
              <a:latin typeface="Arial"/>
              <a:cs typeface="Arial"/>
            </a:endParaRPr>
          </a:p>
        </p:txBody>
      </p:sp>
      <p:sp>
        <p:nvSpPr>
          <p:cNvPr id="12" name="object 16"/>
          <p:cNvSpPr txBox="1"/>
          <p:nvPr/>
        </p:nvSpPr>
        <p:spPr>
          <a:xfrm>
            <a:off x="4295775" y="473075"/>
            <a:ext cx="1057275" cy="431800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lnSpc>
                <a:spcPts val="3375"/>
              </a:lnSpc>
              <a:spcBef>
                <a:spcPts val="168"/>
              </a:spcBef>
              <a:defRPr/>
            </a:pPr>
            <a:r>
              <a:rPr sz="3200" dirty="0">
                <a:latin typeface="Arial"/>
                <a:cs typeface="Arial"/>
              </a:rPr>
              <a:t>ste</a:t>
            </a:r>
            <a:r>
              <a:rPr sz="3200" spc="-25" dirty="0">
                <a:latin typeface="Arial"/>
                <a:cs typeface="Arial"/>
              </a:rPr>
              <a:t>p</a:t>
            </a:r>
            <a:r>
              <a:rPr sz="3200" dirty="0">
                <a:latin typeface="Arial"/>
                <a:cs typeface="Arial"/>
              </a:rPr>
              <a:t>s</a:t>
            </a:r>
            <a:endParaRPr sz="3200">
              <a:latin typeface="Arial"/>
              <a:cs typeface="Arial"/>
            </a:endParaRPr>
          </a:p>
        </p:txBody>
      </p:sp>
      <p:sp>
        <p:nvSpPr>
          <p:cNvPr id="13" name="object 15"/>
          <p:cNvSpPr txBox="1"/>
          <p:nvPr/>
        </p:nvSpPr>
        <p:spPr>
          <a:xfrm>
            <a:off x="5422900" y="473075"/>
            <a:ext cx="1573213" cy="431800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lnSpc>
                <a:spcPts val="3375"/>
              </a:lnSpc>
              <a:spcBef>
                <a:spcPts val="168"/>
              </a:spcBef>
              <a:defRPr/>
            </a:pPr>
            <a:r>
              <a:rPr sz="3200" dirty="0">
                <a:latin typeface="Arial"/>
                <a:cs typeface="Arial"/>
              </a:rPr>
              <a:t>m</a:t>
            </a:r>
            <a:r>
              <a:rPr sz="3200" spc="-14" dirty="0">
                <a:latin typeface="Arial"/>
                <a:cs typeface="Arial"/>
              </a:rPr>
              <a:t>o</a:t>
            </a:r>
            <a:r>
              <a:rPr sz="3200" dirty="0">
                <a:latin typeface="Arial"/>
                <a:cs typeface="Arial"/>
              </a:rPr>
              <a:t>st</a:t>
            </a:r>
            <a:r>
              <a:rPr sz="3200" spc="350" dirty="0">
                <a:latin typeface="Arial"/>
                <a:cs typeface="Arial"/>
              </a:rPr>
              <a:t> </a:t>
            </a:r>
            <a:r>
              <a:rPr sz="3200" spc="-19" dirty="0">
                <a:latin typeface="Arial"/>
                <a:cs typeface="Arial"/>
              </a:rPr>
              <a:t>be</a:t>
            </a:r>
            <a:endParaRPr sz="3200">
              <a:latin typeface="Arial"/>
              <a:cs typeface="Arial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7065963" y="473075"/>
            <a:ext cx="1057275" cy="431800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lnSpc>
                <a:spcPts val="3375"/>
              </a:lnSpc>
              <a:spcBef>
                <a:spcPts val="168"/>
              </a:spcBef>
              <a:defRPr/>
            </a:pPr>
            <a:r>
              <a:rPr sz="3200" dirty="0">
                <a:latin typeface="Arial"/>
                <a:cs typeface="Arial"/>
              </a:rPr>
              <a:t>stu</a:t>
            </a:r>
            <a:r>
              <a:rPr sz="3200" spc="-25" dirty="0">
                <a:latin typeface="Arial"/>
                <a:cs typeface="Arial"/>
              </a:rPr>
              <a:t>d</a:t>
            </a:r>
            <a:r>
              <a:rPr sz="3200" dirty="0">
                <a:latin typeface="Arial"/>
                <a:cs typeface="Arial"/>
              </a:rPr>
              <a:t>y</a:t>
            </a:r>
            <a:endParaRPr sz="3200">
              <a:latin typeface="Arial"/>
              <a:cs typeface="Arial"/>
            </a:endParaRPr>
          </a:p>
        </p:txBody>
      </p:sp>
      <p:sp>
        <p:nvSpPr>
          <p:cNvPr id="15" name="object 13"/>
          <p:cNvSpPr txBox="1"/>
          <p:nvPr/>
        </p:nvSpPr>
        <p:spPr>
          <a:xfrm>
            <a:off x="8193088" y="473075"/>
            <a:ext cx="558800" cy="431800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lnSpc>
                <a:spcPts val="3375"/>
              </a:lnSpc>
              <a:spcBef>
                <a:spcPts val="168"/>
              </a:spcBef>
              <a:defRPr/>
            </a:pPr>
            <a:r>
              <a:rPr sz="3200" spc="-14" dirty="0">
                <a:latin typeface="Arial"/>
                <a:cs typeface="Arial"/>
              </a:rPr>
              <a:t>f</a:t>
            </a:r>
            <a:r>
              <a:rPr sz="3200" dirty="0">
                <a:latin typeface="Arial"/>
                <a:cs typeface="Arial"/>
              </a:rPr>
              <a:t>or</a:t>
            </a:r>
            <a:endParaRPr sz="3200">
              <a:latin typeface="Arial"/>
              <a:cs typeface="Arial"/>
            </a:endParaRPr>
          </a:p>
        </p:txBody>
      </p:sp>
      <p:sp>
        <p:nvSpPr>
          <p:cNvPr id="16" name="object 12"/>
          <p:cNvSpPr txBox="1"/>
          <p:nvPr/>
        </p:nvSpPr>
        <p:spPr>
          <a:xfrm>
            <a:off x="593725" y="960438"/>
            <a:ext cx="3978275" cy="1103312"/>
          </a:xfrm>
          <a:prstGeom prst="rect">
            <a:avLst/>
          </a:prstGeom>
        </p:spPr>
        <p:txBody>
          <a:bodyPr lIns="0" tIns="0" rIns="0" bIns="0"/>
          <a:lstStyle/>
          <a:p>
            <a:pPr marL="608013">
              <a:lnSpc>
                <a:spcPts val="3375"/>
              </a:lnSpc>
              <a:spcBef>
                <a:spcPts val="163"/>
              </a:spcBef>
            </a:pPr>
            <a:r>
              <a:rPr lang="en-US" sz="3200" dirty="0"/>
              <a:t>identify an organic</a:t>
            </a:r>
          </a:p>
          <a:p>
            <a:pPr marL="608013">
              <a:lnSpc>
                <a:spcPct val="83000"/>
              </a:lnSpc>
              <a:spcBef>
                <a:spcPts val="1800"/>
              </a:spcBef>
            </a:pPr>
            <a:r>
              <a:rPr lang="en-US" sz="3200" b="1" dirty="0">
                <a:solidFill>
                  <a:srgbClr val="0C788E"/>
                </a:solidFill>
                <a:latin typeface="Aharoni" pitchFamily="2" charset="-79"/>
                <a:cs typeface="Aharoni" pitchFamily="2" charset="-79"/>
              </a:rPr>
              <a:t>Physical Properties</a:t>
            </a:r>
            <a:r>
              <a:rPr lang="en-US" b="1" dirty="0"/>
              <a:t>:</a:t>
            </a:r>
            <a:endParaRPr lang="en-US" dirty="0"/>
          </a:p>
        </p:txBody>
      </p:sp>
      <p:sp>
        <p:nvSpPr>
          <p:cNvPr id="17" name="object 11"/>
          <p:cNvSpPr txBox="1"/>
          <p:nvPr/>
        </p:nvSpPr>
        <p:spPr>
          <a:xfrm>
            <a:off x="4595813" y="960438"/>
            <a:ext cx="2398712" cy="108267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lnSpc>
                <a:spcPts val="3375"/>
              </a:lnSpc>
              <a:spcBef>
                <a:spcPts val="163"/>
              </a:spcBef>
            </a:pPr>
            <a:r>
              <a:rPr lang="en-US" sz="3200"/>
              <a:t>unknown:</a:t>
            </a:r>
          </a:p>
          <a:p>
            <a:pPr marL="12700">
              <a:lnSpc>
                <a:spcPct val="83000"/>
              </a:lnSpc>
              <a:spcBef>
                <a:spcPts val="1650"/>
              </a:spcBef>
            </a:pPr>
            <a:r>
              <a:rPr lang="en-US" sz="3200" b="1">
                <a:solidFill>
                  <a:srgbClr val="0C788E"/>
                </a:solidFill>
                <a:latin typeface="Aharoni" pitchFamily="2" charset="-79"/>
                <a:cs typeface="Aharoni" pitchFamily="2" charset="-79"/>
              </a:rPr>
              <a:t>2. Chemical</a:t>
            </a:r>
            <a:endParaRPr lang="en-US" sz="320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18" name="object 10"/>
          <p:cNvSpPr txBox="1"/>
          <p:nvPr/>
        </p:nvSpPr>
        <p:spPr>
          <a:xfrm>
            <a:off x="7018338" y="1611313"/>
            <a:ext cx="2062162" cy="431800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lnSpc>
                <a:spcPct val="83333"/>
              </a:lnSpc>
              <a:spcBef>
                <a:spcPts val="60"/>
              </a:spcBef>
              <a:defRPr/>
            </a:pPr>
            <a:r>
              <a:rPr sz="3200" b="1" dirty="0">
                <a:solidFill>
                  <a:srgbClr val="0C788E"/>
                </a:solidFill>
                <a:latin typeface="Aharoni"/>
                <a:cs typeface="Aharoni"/>
              </a:rPr>
              <a:t>Prope</a:t>
            </a:r>
            <a:r>
              <a:rPr sz="3200" b="1" spc="9" dirty="0">
                <a:solidFill>
                  <a:srgbClr val="0C788E"/>
                </a:solidFill>
                <a:latin typeface="Aharoni"/>
                <a:cs typeface="Aharoni"/>
              </a:rPr>
              <a:t>r</a:t>
            </a:r>
            <a:r>
              <a:rPr sz="3200" b="1" dirty="0">
                <a:solidFill>
                  <a:srgbClr val="0C788E"/>
                </a:solidFill>
                <a:latin typeface="Aharoni"/>
                <a:cs typeface="Aharoni"/>
              </a:rPr>
              <a:t>ties</a:t>
            </a:r>
            <a:endParaRPr sz="3200">
              <a:latin typeface="Aharoni"/>
              <a:cs typeface="Aharoni"/>
            </a:endParaRPr>
          </a:p>
        </p:txBody>
      </p:sp>
      <p:sp>
        <p:nvSpPr>
          <p:cNvPr id="14353" name="object 9"/>
          <p:cNvSpPr txBox="1">
            <a:spLocks noChangeArrowheads="1"/>
          </p:cNvSpPr>
          <p:nvPr/>
        </p:nvSpPr>
        <p:spPr bwMode="auto">
          <a:xfrm>
            <a:off x="79375" y="1630363"/>
            <a:ext cx="344488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12700">
              <a:lnSpc>
                <a:spcPct val="83000"/>
              </a:lnSpc>
              <a:spcBef>
                <a:spcPts val="63"/>
              </a:spcBef>
            </a:pPr>
            <a:r>
              <a:rPr lang="en-US" sz="3200" b="1">
                <a:solidFill>
                  <a:srgbClr val="0C788E"/>
                </a:solidFill>
                <a:latin typeface="Aharoni" pitchFamily="2" charset="-79"/>
                <a:cs typeface="Aharoni" pitchFamily="2" charset="-79"/>
              </a:rPr>
              <a:t>1.</a:t>
            </a:r>
            <a:endParaRPr lang="en-US" sz="320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20" name="object 8"/>
          <p:cNvSpPr txBox="1"/>
          <p:nvPr/>
        </p:nvSpPr>
        <p:spPr>
          <a:xfrm>
            <a:off x="407988" y="3041650"/>
            <a:ext cx="376237" cy="166052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lnSpc>
                <a:spcPts val="2960"/>
              </a:lnSpc>
              <a:spcBef>
                <a:spcPts val="148"/>
              </a:spcBef>
              <a:defRPr/>
            </a:pPr>
            <a:r>
              <a:rPr sz="2800" spc="4" dirty="0">
                <a:latin typeface="Arial"/>
                <a:cs typeface="Arial"/>
              </a:rPr>
              <a:t>1.</a:t>
            </a:r>
            <a:endParaRPr sz="2800" dirty="0">
              <a:latin typeface="Arial"/>
              <a:cs typeface="Arial"/>
            </a:endParaRPr>
          </a:p>
          <a:p>
            <a:pPr marL="12700">
              <a:lnSpc>
                <a:spcPct val="95825"/>
              </a:lnSpc>
              <a:defRPr/>
            </a:pPr>
            <a:r>
              <a:rPr sz="2800" spc="4" dirty="0">
                <a:latin typeface="Arial"/>
                <a:cs typeface="Arial"/>
              </a:rPr>
              <a:t>2.</a:t>
            </a:r>
            <a:endParaRPr sz="2800" dirty="0">
              <a:latin typeface="Arial"/>
              <a:cs typeface="Arial"/>
            </a:endParaRPr>
          </a:p>
          <a:p>
            <a:pPr marL="12700">
              <a:lnSpc>
                <a:spcPct val="95825"/>
              </a:lnSpc>
              <a:spcBef>
                <a:spcPts val="140"/>
              </a:spcBef>
              <a:defRPr/>
            </a:pPr>
            <a:r>
              <a:rPr sz="2800" spc="4" dirty="0">
                <a:latin typeface="Arial"/>
                <a:cs typeface="Arial"/>
              </a:rPr>
              <a:t>3.</a:t>
            </a:r>
            <a:endParaRPr sz="2800" dirty="0">
              <a:latin typeface="Arial"/>
              <a:cs typeface="Arial"/>
            </a:endParaRPr>
          </a:p>
          <a:p>
            <a:pPr marL="12700">
              <a:lnSpc>
                <a:spcPct val="95825"/>
              </a:lnSpc>
              <a:spcBef>
                <a:spcPts val="140"/>
              </a:spcBef>
              <a:defRPr/>
            </a:pPr>
            <a:r>
              <a:rPr sz="2800" spc="4" dirty="0">
                <a:latin typeface="Arial"/>
                <a:cs typeface="Arial"/>
              </a:rPr>
              <a:t>4.</a:t>
            </a:r>
            <a:endParaRPr sz="2800" dirty="0">
              <a:latin typeface="Arial"/>
              <a:cs typeface="Arial"/>
            </a:endParaRPr>
          </a:p>
        </p:txBody>
      </p:sp>
      <p:sp>
        <p:nvSpPr>
          <p:cNvPr id="21" name="object 7"/>
          <p:cNvSpPr txBox="1"/>
          <p:nvPr/>
        </p:nvSpPr>
        <p:spPr>
          <a:xfrm>
            <a:off x="922338" y="3041650"/>
            <a:ext cx="2271712" cy="166052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lnSpc>
                <a:spcPts val="2963"/>
              </a:lnSpc>
              <a:spcBef>
                <a:spcPts val="150"/>
              </a:spcBef>
            </a:pPr>
            <a:r>
              <a:rPr lang="en-US" sz="2800" dirty="0"/>
              <a:t>Physical state</a:t>
            </a:r>
          </a:p>
          <a:p>
            <a:pPr marL="12700"/>
            <a:r>
              <a:rPr lang="en-US" sz="2800" dirty="0"/>
              <a:t>Color &amp; odor. </a:t>
            </a:r>
            <a:r>
              <a:rPr lang="en-US" sz="2800" dirty="0" err="1"/>
              <a:t>M.p</a:t>
            </a:r>
            <a:r>
              <a:rPr lang="en-US" sz="2800" dirty="0"/>
              <a:t>. &amp; </a:t>
            </a:r>
            <a:r>
              <a:rPr lang="en-US" sz="2800" dirty="0" err="1"/>
              <a:t>b.p</a:t>
            </a:r>
            <a:r>
              <a:rPr lang="en-US" sz="2800" dirty="0"/>
              <a:t>. solubility</a:t>
            </a:r>
          </a:p>
        </p:txBody>
      </p:sp>
      <p:sp>
        <p:nvSpPr>
          <p:cNvPr id="14356" name="object 6"/>
          <p:cNvSpPr txBox="1">
            <a:spLocks noChangeArrowheads="1"/>
          </p:cNvSpPr>
          <p:nvPr/>
        </p:nvSpPr>
        <p:spPr bwMode="auto">
          <a:xfrm>
            <a:off x="3214688" y="3041650"/>
            <a:ext cx="3937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12700">
              <a:lnSpc>
                <a:spcPts val="2963"/>
              </a:lnSpc>
              <a:spcBef>
                <a:spcPts val="150"/>
              </a:spcBef>
            </a:pPr>
            <a:r>
              <a:rPr lang="en-US" sz="2800"/>
              <a:t>(L</a:t>
            </a:r>
          </a:p>
        </p:txBody>
      </p:sp>
      <p:sp>
        <p:nvSpPr>
          <p:cNvPr id="14357" name="object 5"/>
          <p:cNvSpPr txBox="1">
            <a:spLocks noChangeArrowheads="1"/>
          </p:cNvSpPr>
          <p:nvPr/>
        </p:nvSpPr>
        <p:spPr bwMode="auto">
          <a:xfrm>
            <a:off x="3616325" y="3041650"/>
            <a:ext cx="3937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12700">
              <a:lnSpc>
                <a:spcPts val="2963"/>
              </a:lnSpc>
              <a:spcBef>
                <a:spcPts val="150"/>
              </a:spcBef>
            </a:pPr>
            <a:r>
              <a:rPr lang="en-US" sz="2800"/>
              <a:t>or</a:t>
            </a:r>
          </a:p>
        </p:txBody>
      </p:sp>
      <p:sp>
        <p:nvSpPr>
          <p:cNvPr id="14358" name="object 4"/>
          <p:cNvSpPr txBox="1">
            <a:spLocks noChangeArrowheads="1"/>
          </p:cNvSpPr>
          <p:nvPr/>
        </p:nvSpPr>
        <p:spPr bwMode="auto">
          <a:xfrm>
            <a:off x="4032250" y="3041650"/>
            <a:ext cx="531813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12700">
              <a:lnSpc>
                <a:spcPts val="2963"/>
              </a:lnSpc>
              <a:spcBef>
                <a:spcPts val="150"/>
              </a:spcBef>
            </a:pPr>
            <a:r>
              <a:rPr lang="en-US" sz="2800"/>
              <a:t>S).</a:t>
            </a:r>
          </a:p>
        </p:txBody>
      </p:sp>
      <p:sp>
        <p:nvSpPr>
          <p:cNvPr id="25" name="object 3"/>
          <p:cNvSpPr txBox="1"/>
          <p:nvPr/>
        </p:nvSpPr>
        <p:spPr>
          <a:xfrm>
            <a:off x="5137150" y="3254375"/>
            <a:ext cx="376238" cy="123507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lnSpc>
                <a:spcPts val="2960"/>
              </a:lnSpc>
              <a:spcBef>
                <a:spcPts val="148"/>
              </a:spcBef>
              <a:defRPr/>
            </a:pPr>
            <a:r>
              <a:rPr sz="2800" spc="4" dirty="0">
                <a:latin typeface="Arial"/>
                <a:cs typeface="Arial"/>
              </a:rPr>
              <a:t>1.</a:t>
            </a:r>
            <a:endParaRPr sz="2800">
              <a:latin typeface="Arial"/>
              <a:cs typeface="Arial"/>
            </a:endParaRPr>
          </a:p>
          <a:p>
            <a:pPr marL="12700">
              <a:lnSpc>
                <a:spcPct val="95825"/>
              </a:lnSpc>
              <a:defRPr/>
            </a:pPr>
            <a:r>
              <a:rPr sz="2800" spc="4" dirty="0">
                <a:latin typeface="Arial"/>
                <a:cs typeface="Arial"/>
              </a:rPr>
              <a:t>2.</a:t>
            </a:r>
            <a:endParaRPr sz="2800">
              <a:latin typeface="Arial"/>
              <a:cs typeface="Arial"/>
            </a:endParaRPr>
          </a:p>
          <a:p>
            <a:pPr marL="12700" marR="37">
              <a:lnSpc>
                <a:spcPct val="95825"/>
              </a:lnSpc>
              <a:spcBef>
                <a:spcPts val="140"/>
              </a:spcBef>
              <a:defRPr/>
            </a:pPr>
            <a:r>
              <a:rPr sz="2800" spc="4" dirty="0">
                <a:latin typeface="Arial"/>
                <a:cs typeface="Arial"/>
              </a:rPr>
              <a:t>3.</a:t>
            </a:r>
            <a:endParaRPr sz="2800">
              <a:latin typeface="Arial"/>
              <a:cs typeface="Arial"/>
            </a:endParaRPr>
          </a:p>
        </p:txBody>
      </p:sp>
      <p:sp>
        <p:nvSpPr>
          <p:cNvPr id="26" name="object 2"/>
          <p:cNvSpPr txBox="1"/>
          <p:nvPr/>
        </p:nvSpPr>
        <p:spPr>
          <a:xfrm>
            <a:off x="5653088" y="3254375"/>
            <a:ext cx="3152775" cy="123507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lnSpc>
                <a:spcPts val="2963"/>
              </a:lnSpc>
              <a:spcBef>
                <a:spcPts val="150"/>
              </a:spcBef>
            </a:pPr>
            <a:r>
              <a:rPr lang="en-US" sz="2800" dirty="0"/>
              <a:t>Acidity study.</a:t>
            </a:r>
          </a:p>
          <a:p>
            <a:pPr marL="12700">
              <a:lnSpc>
                <a:spcPct val="96000"/>
              </a:lnSpc>
            </a:pPr>
            <a:r>
              <a:rPr lang="en-US" sz="2800" dirty="0"/>
              <a:t>functional gr. study</a:t>
            </a:r>
          </a:p>
          <a:p>
            <a:pPr marL="12700">
              <a:lnSpc>
                <a:spcPct val="96000"/>
              </a:lnSpc>
              <a:spcBef>
                <a:spcPts val="138"/>
              </a:spcBef>
            </a:pPr>
            <a:r>
              <a:rPr lang="en-US" sz="2800" dirty="0"/>
              <a:t>Specific tests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animBg="1"/>
      <p:bldP spid="14340" grpId="0" animBg="1"/>
      <p:bldP spid="14341" grpId="0" animBg="1"/>
      <p:bldP spid="14342" grpId="0" animBg="1"/>
      <p:bldP spid="20" grpId="0"/>
      <p:bldP spid="21" grpId="0"/>
      <p:bldP spid="14356" grpId="0"/>
      <p:bldP spid="14357" grpId="0"/>
      <p:bldP spid="14358" grpId="0"/>
      <p:bldP spid="25" grpId="0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object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548640" y="1757172"/>
            <a:ext cx="278891" cy="28498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1050925" y="333375"/>
            <a:ext cx="6840601" cy="935101"/>
          </a:xfrm>
          <a:custGeom>
            <a:avLst/>
            <a:gdLst/>
            <a:ahLst/>
            <a:cxnLst/>
            <a:rect l="l" t="t" r="r" b="b"/>
            <a:pathLst>
              <a:path w="6840601" h="935101">
                <a:moveTo>
                  <a:pt x="0" y="155828"/>
                </a:moveTo>
                <a:lnTo>
                  <a:pt x="89" y="784482"/>
                </a:lnTo>
                <a:lnTo>
                  <a:pt x="7454" y="826928"/>
                </a:lnTo>
                <a:lnTo>
                  <a:pt x="25466" y="864602"/>
                </a:lnTo>
                <a:lnTo>
                  <a:pt x="52469" y="895845"/>
                </a:lnTo>
                <a:lnTo>
                  <a:pt x="86807" y="918998"/>
                </a:lnTo>
                <a:lnTo>
                  <a:pt x="126825" y="932401"/>
                </a:lnTo>
                <a:lnTo>
                  <a:pt x="155841" y="935101"/>
                </a:lnTo>
                <a:lnTo>
                  <a:pt x="6690074" y="935008"/>
                </a:lnTo>
                <a:lnTo>
                  <a:pt x="6732497" y="927616"/>
                </a:lnTo>
                <a:lnTo>
                  <a:pt x="6770149" y="909579"/>
                </a:lnTo>
                <a:lnTo>
                  <a:pt x="6801372" y="882552"/>
                </a:lnTo>
                <a:lnTo>
                  <a:pt x="6824510" y="848195"/>
                </a:lnTo>
                <a:lnTo>
                  <a:pt x="6837903" y="808165"/>
                </a:lnTo>
                <a:lnTo>
                  <a:pt x="6840601" y="779145"/>
                </a:lnTo>
                <a:lnTo>
                  <a:pt x="6840511" y="150501"/>
                </a:lnTo>
                <a:lnTo>
                  <a:pt x="6833141" y="108065"/>
                </a:lnTo>
                <a:lnTo>
                  <a:pt x="6815113" y="70415"/>
                </a:lnTo>
                <a:lnTo>
                  <a:pt x="6788086" y="39202"/>
                </a:lnTo>
                <a:lnTo>
                  <a:pt x="6753721" y="16078"/>
                </a:lnTo>
                <a:lnTo>
                  <a:pt x="6713676" y="2694"/>
                </a:lnTo>
                <a:lnTo>
                  <a:pt x="6684645" y="0"/>
                </a:lnTo>
                <a:lnTo>
                  <a:pt x="150608" y="86"/>
                </a:lnTo>
                <a:lnTo>
                  <a:pt x="108160" y="7424"/>
                </a:lnTo>
                <a:lnTo>
                  <a:pt x="70487" y="25418"/>
                </a:lnTo>
                <a:lnTo>
                  <a:pt x="39247" y="52413"/>
                </a:lnTo>
                <a:lnTo>
                  <a:pt x="16098" y="86755"/>
                </a:lnTo>
                <a:lnTo>
                  <a:pt x="2698" y="126791"/>
                </a:lnTo>
                <a:lnTo>
                  <a:pt x="0" y="155828"/>
                </a:lnTo>
                <a:close/>
              </a:path>
            </a:pathLst>
          </a:custGeom>
          <a:solidFill>
            <a:srgbClr val="BADFE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1050925" y="333375"/>
            <a:ext cx="6840601" cy="935101"/>
          </a:xfrm>
          <a:custGeom>
            <a:avLst/>
            <a:gdLst/>
            <a:ahLst/>
            <a:cxnLst/>
            <a:rect l="l" t="t" r="r" b="b"/>
            <a:pathLst>
              <a:path w="6840601" h="935101">
                <a:moveTo>
                  <a:pt x="0" y="155828"/>
                </a:moveTo>
                <a:lnTo>
                  <a:pt x="5979" y="112915"/>
                </a:lnTo>
                <a:lnTo>
                  <a:pt x="22813" y="74593"/>
                </a:lnTo>
                <a:lnTo>
                  <a:pt x="48843" y="42516"/>
                </a:lnTo>
                <a:lnTo>
                  <a:pt x="82412" y="18338"/>
                </a:lnTo>
                <a:lnTo>
                  <a:pt x="121861" y="3713"/>
                </a:lnTo>
                <a:lnTo>
                  <a:pt x="155841" y="0"/>
                </a:lnTo>
                <a:lnTo>
                  <a:pt x="6684645" y="0"/>
                </a:lnTo>
                <a:lnTo>
                  <a:pt x="6727553" y="5971"/>
                </a:lnTo>
                <a:lnTo>
                  <a:pt x="6765889" y="22785"/>
                </a:lnTo>
                <a:lnTo>
                  <a:pt x="6797992" y="48789"/>
                </a:lnTo>
                <a:lnTo>
                  <a:pt x="6822204" y="82331"/>
                </a:lnTo>
                <a:lnTo>
                  <a:pt x="6836864" y="121760"/>
                </a:lnTo>
                <a:lnTo>
                  <a:pt x="6840601" y="155828"/>
                </a:lnTo>
                <a:lnTo>
                  <a:pt x="6840601" y="779145"/>
                </a:lnTo>
                <a:lnTo>
                  <a:pt x="6834624" y="822036"/>
                </a:lnTo>
                <a:lnTo>
                  <a:pt x="6817798" y="860360"/>
                </a:lnTo>
                <a:lnTo>
                  <a:pt x="6791781" y="892458"/>
                </a:lnTo>
                <a:lnTo>
                  <a:pt x="6758231" y="916672"/>
                </a:lnTo>
                <a:lnTo>
                  <a:pt x="6718804" y="931345"/>
                </a:lnTo>
                <a:lnTo>
                  <a:pt x="6684645" y="935101"/>
                </a:lnTo>
                <a:lnTo>
                  <a:pt x="155841" y="935101"/>
                </a:lnTo>
                <a:lnTo>
                  <a:pt x="112957" y="929119"/>
                </a:lnTo>
                <a:lnTo>
                  <a:pt x="74648" y="912282"/>
                </a:lnTo>
                <a:lnTo>
                  <a:pt x="42571" y="886248"/>
                </a:lnTo>
                <a:lnTo>
                  <a:pt x="18381" y="852677"/>
                </a:lnTo>
                <a:lnTo>
                  <a:pt x="3734" y="813228"/>
                </a:lnTo>
                <a:lnTo>
                  <a:pt x="0" y="779145"/>
                </a:lnTo>
                <a:lnTo>
                  <a:pt x="0" y="155828"/>
                </a:lnTo>
                <a:close/>
              </a:path>
            </a:pathLst>
          </a:custGeom>
          <a:ln w="25400">
            <a:solidFill>
              <a:srgbClr val="000099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11113" y="3284599"/>
            <a:ext cx="9140825" cy="356069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" name="object 10"/>
          <p:cNvSpPr txBox="1"/>
          <p:nvPr/>
        </p:nvSpPr>
        <p:spPr>
          <a:xfrm>
            <a:off x="2066036" y="417355"/>
            <a:ext cx="2526013" cy="787400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6200"/>
              </a:lnSpc>
              <a:spcBef>
                <a:spcPts val="310"/>
              </a:spcBef>
            </a:pPr>
            <a:r>
              <a:rPr sz="9000" b="1" spc="0" baseline="-1392" dirty="0">
                <a:solidFill>
                  <a:srgbClr val="FF0000"/>
                </a:solidFill>
                <a:latin typeface="Agency FB"/>
                <a:cs typeface="Agency FB"/>
              </a:rPr>
              <a:t>Sol</a:t>
            </a:r>
            <a:r>
              <a:rPr sz="9000" b="1" spc="19" baseline="-1392" dirty="0">
                <a:solidFill>
                  <a:srgbClr val="FF0000"/>
                </a:solidFill>
                <a:latin typeface="Agency FB"/>
                <a:cs typeface="Agency FB"/>
              </a:rPr>
              <a:t>u</a:t>
            </a:r>
            <a:r>
              <a:rPr sz="9000" b="1" spc="0" baseline="-1392" dirty="0">
                <a:solidFill>
                  <a:srgbClr val="FF0000"/>
                </a:solidFill>
                <a:latin typeface="Agency FB"/>
                <a:cs typeface="Agency FB"/>
              </a:rPr>
              <a:t>bility</a:t>
            </a:r>
            <a:endParaRPr sz="6000">
              <a:latin typeface="Agency FB"/>
              <a:cs typeface="Agency FB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4606798" y="417355"/>
            <a:ext cx="2387939" cy="787400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6200"/>
              </a:lnSpc>
              <a:spcBef>
                <a:spcPts val="310"/>
              </a:spcBef>
            </a:pPr>
            <a:r>
              <a:rPr sz="9000" b="1" spc="0" baseline="-1392" dirty="0">
                <a:solidFill>
                  <a:srgbClr val="FF0000"/>
                </a:solidFill>
                <a:latin typeface="Agency FB"/>
                <a:cs typeface="Agency FB"/>
              </a:rPr>
              <a:t>difi</a:t>
            </a:r>
            <a:r>
              <a:rPr sz="9000" b="1" spc="14" baseline="-1392" dirty="0">
                <a:solidFill>
                  <a:srgbClr val="FF0000"/>
                </a:solidFill>
                <a:latin typeface="Agency FB"/>
                <a:cs typeface="Agency FB"/>
              </a:rPr>
              <a:t>n</a:t>
            </a:r>
            <a:r>
              <a:rPr sz="9000" b="1" spc="0" baseline="-1392" dirty="0">
                <a:solidFill>
                  <a:srgbClr val="FF0000"/>
                </a:solidFill>
                <a:latin typeface="Agency FB"/>
                <a:cs typeface="Agency FB"/>
              </a:rPr>
              <a:t>ition</a:t>
            </a:r>
            <a:endParaRPr sz="6000">
              <a:latin typeface="Agency FB"/>
              <a:cs typeface="Agency FB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879144" y="1698466"/>
            <a:ext cx="2321081" cy="1408048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 marR="61036">
              <a:lnSpc>
                <a:spcPts val="3375"/>
              </a:lnSpc>
              <a:spcBef>
                <a:spcPts val="168"/>
              </a:spcBef>
            </a:pPr>
            <a:r>
              <a:rPr sz="3200" b="1" spc="0" dirty="0">
                <a:solidFill>
                  <a:srgbClr val="C00000"/>
                </a:solidFill>
                <a:latin typeface="Arial"/>
                <a:cs typeface="Arial"/>
              </a:rPr>
              <a:t>Solub</a:t>
            </a:r>
            <a:r>
              <a:rPr sz="3200" b="1" spc="-19" dirty="0">
                <a:solidFill>
                  <a:srgbClr val="C00000"/>
                </a:solidFill>
                <a:latin typeface="Arial"/>
                <a:cs typeface="Arial"/>
              </a:rPr>
              <a:t>i</a:t>
            </a:r>
            <a:r>
              <a:rPr sz="3200" b="1" spc="0" dirty="0">
                <a:solidFill>
                  <a:srgbClr val="C00000"/>
                </a:solidFill>
                <a:latin typeface="Arial"/>
                <a:cs typeface="Arial"/>
              </a:rPr>
              <a:t>l</a:t>
            </a:r>
            <a:r>
              <a:rPr sz="3200" b="1" spc="-14" dirty="0">
                <a:solidFill>
                  <a:srgbClr val="C00000"/>
                </a:solidFill>
                <a:latin typeface="Arial"/>
                <a:cs typeface="Arial"/>
              </a:rPr>
              <a:t>i</a:t>
            </a:r>
            <a:r>
              <a:rPr sz="3200" b="1" spc="0" dirty="0">
                <a:solidFill>
                  <a:srgbClr val="C00000"/>
                </a:solidFill>
                <a:latin typeface="Arial"/>
                <a:cs typeface="Arial"/>
              </a:rPr>
              <a:t>ty</a:t>
            </a:r>
            <a:endParaRPr sz="3200">
              <a:latin typeface="Arial"/>
              <a:cs typeface="Arial"/>
            </a:endParaRPr>
          </a:p>
          <a:p>
            <a:pPr marL="12700" marR="14010">
              <a:lnSpc>
                <a:spcPct val="95825"/>
              </a:lnSpc>
            </a:pPr>
            <a:r>
              <a:rPr sz="3200" spc="0" dirty="0">
                <a:latin typeface="Arial"/>
                <a:cs typeface="Arial"/>
              </a:rPr>
              <a:t>com</a:t>
            </a:r>
            <a:r>
              <a:rPr sz="3200" spc="-14" dirty="0">
                <a:latin typeface="Arial"/>
                <a:cs typeface="Arial"/>
              </a:rPr>
              <a:t>p</a:t>
            </a:r>
            <a:r>
              <a:rPr sz="3200" spc="0" dirty="0">
                <a:latin typeface="Arial"/>
                <a:cs typeface="Arial"/>
              </a:rPr>
              <a:t>o</a:t>
            </a:r>
            <a:r>
              <a:rPr sz="3200" spc="-25" dirty="0">
                <a:latin typeface="Arial"/>
                <a:cs typeface="Arial"/>
              </a:rPr>
              <a:t>u</a:t>
            </a:r>
            <a:r>
              <a:rPr sz="3200" spc="0" dirty="0">
                <a:latin typeface="Arial"/>
                <a:cs typeface="Arial"/>
              </a:rPr>
              <a:t>n</a:t>
            </a:r>
            <a:r>
              <a:rPr sz="3200" spc="-14" dirty="0">
                <a:latin typeface="Arial"/>
                <a:cs typeface="Arial"/>
              </a:rPr>
              <a:t>d</a:t>
            </a:r>
            <a:r>
              <a:rPr sz="3200" spc="0" dirty="0">
                <a:latin typeface="Arial"/>
                <a:cs typeface="Arial"/>
              </a:rPr>
              <a:t>s,</a:t>
            </a:r>
            <a:endParaRPr sz="3200">
              <a:latin typeface="Arial"/>
              <a:cs typeface="Arial"/>
            </a:endParaRPr>
          </a:p>
          <a:p>
            <a:pPr marL="12700">
              <a:lnSpc>
                <a:spcPct val="95825"/>
              </a:lnSpc>
              <a:spcBef>
                <a:spcPts val="160"/>
              </a:spcBef>
            </a:pPr>
            <a:r>
              <a:rPr sz="3200" spc="0" dirty="0">
                <a:latin typeface="Arial"/>
                <a:cs typeface="Arial"/>
              </a:rPr>
              <a:t>li</a:t>
            </a:r>
            <a:r>
              <a:rPr sz="3200" spc="-14" dirty="0">
                <a:latin typeface="Arial"/>
                <a:cs typeface="Arial"/>
              </a:rPr>
              <a:t>q</a:t>
            </a:r>
            <a:r>
              <a:rPr sz="3200" spc="0" dirty="0">
                <a:latin typeface="Arial"/>
                <a:cs typeface="Arial"/>
              </a:rPr>
              <a:t>ui</a:t>
            </a:r>
            <a:r>
              <a:rPr sz="3200" spc="-14" dirty="0">
                <a:latin typeface="Arial"/>
                <a:cs typeface="Arial"/>
              </a:rPr>
              <a:t>d</a:t>
            </a:r>
            <a:r>
              <a:rPr sz="3200" spc="0" dirty="0">
                <a:latin typeface="Arial"/>
                <a:cs typeface="Arial"/>
              </a:rPr>
              <a:t>,</a:t>
            </a:r>
            <a:r>
              <a:rPr sz="3200" spc="9" dirty="0">
                <a:latin typeface="Arial"/>
                <a:cs typeface="Arial"/>
              </a:rPr>
              <a:t> </a:t>
            </a:r>
            <a:r>
              <a:rPr sz="3200" spc="0" dirty="0">
                <a:latin typeface="Arial"/>
                <a:cs typeface="Arial"/>
              </a:rPr>
              <a:t>call</a:t>
            </a:r>
            <a:r>
              <a:rPr sz="3200" spc="-14" dirty="0">
                <a:latin typeface="Arial"/>
                <a:cs typeface="Arial"/>
              </a:rPr>
              <a:t>e</a:t>
            </a:r>
            <a:r>
              <a:rPr sz="3200" spc="0" dirty="0">
                <a:latin typeface="Arial"/>
                <a:cs typeface="Arial"/>
              </a:rPr>
              <a:t>d</a:t>
            </a:r>
            <a:endParaRPr sz="3200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3244723" y="1698466"/>
            <a:ext cx="379388" cy="43230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3375"/>
              </a:lnSpc>
              <a:spcBef>
                <a:spcPts val="168"/>
              </a:spcBef>
            </a:pPr>
            <a:r>
              <a:rPr sz="3200" spc="-4" dirty="0">
                <a:latin typeface="Arial"/>
                <a:cs typeface="Arial"/>
              </a:rPr>
              <a:t>is</a:t>
            </a:r>
            <a:endParaRPr sz="320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4076827" y="1698466"/>
            <a:ext cx="652038" cy="43230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3375"/>
              </a:lnSpc>
              <a:spcBef>
                <a:spcPts val="168"/>
              </a:spcBef>
            </a:pPr>
            <a:r>
              <a:rPr sz="3200" spc="0" dirty="0">
                <a:latin typeface="Arial"/>
                <a:cs typeface="Arial"/>
              </a:rPr>
              <a:t>the</a:t>
            </a:r>
            <a:endParaRPr sz="320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5180457" y="1698466"/>
            <a:ext cx="718214" cy="43230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3375"/>
              </a:lnSpc>
              <a:spcBef>
                <a:spcPts val="168"/>
              </a:spcBef>
            </a:pPr>
            <a:r>
              <a:rPr sz="3200" spc="-4" dirty="0">
                <a:latin typeface="Arial"/>
                <a:cs typeface="Arial"/>
              </a:rPr>
              <a:t>mix</a:t>
            </a:r>
            <a:endParaRPr sz="320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6352794" y="1698466"/>
            <a:ext cx="1440626" cy="43230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3375"/>
              </a:lnSpc>
              <a:spcBef>
                <a:spcPts val="168"/>
              </a:spcBef>
            </a:pPr>
            <a:r>
              <a:rPr sz="3200" spc="0" dirty="0">
                <a:latin typeface="Arial"/>
                <a:cs typeface="Arial"/>
              </a:rPr>
              <a:t>am</a:t>
            </a:r>
            <a:r>
              <a:rPr sz="3200" spc="-14" dirty="0">
                <a:latin typeface="Arial"/>
                <a:cs typeface="Arial"/>
              </a:rPr>
              <a:t>o</a:t>
            </a:r>
            <a:r>
              <a:rPr sz="3200" spc="0" dirty="0">
                <a:latin typeface="Arial"/>
                <a:cs typeface="Arial"/>
              </a:rPr>
              <a:t>u</a:t>
            </a:r>
            <a:r>
              <a:rPr sz="3200" spc="-9" dirty="0">
                <a:latin typeface="Arial"/>
                <a:cs typeface="Arial"/>
              </a:rPr>
              <a:t>n</a:t>
            </a:r>
            <a:r>
              <a:rPr sz="3200" spc="0" dirty="0">
                <a:latin typeface="Arial"/>
                <a:cs typeface="Arial"/>
              </a:rPr>
              <a:t>t</a:t>
            </a:r>
            <a:endParaRPr sz="320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7910576" y="1698466"/>
            <a:ext cx="760948" cy="920426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347979" marR="1247">
              <a:lnSpc>
                <a:spcPts val="3375"/>
              </a:lnSpc>
              <a:spcBef>
                <a:spcPts val="168"/>
              </a:spcBef>
            </a:pPr>
            <a:r>
              <a:rPr sz="3200" spc="-4" dirty="0">
                <a:latin typeface="Arial"/>
                <a:cs typeface="Arial"/>
              </a:rPr>
              <a:t>of</a:t>
            </a:r>
            <a:endParaRPr sz="3200">
              <a:latin typeface="Arial"/>
              <a:cs typeface="Arial"/>
            </a:endParaRPr>
          </a:p>
          <a:p>
            <a:pPr marL="12700">
              <a:lnSpc>
                <a:spcPct val="95825"/>
              </a:lnSpc>
            </a:pPr>
            <a:r>
              <a:rPr sz="3200" spc="-4" dirty="0">
                <a:latin typeface="Arial"/>
                <a:cs typeface="Arial"/>
              </a:rPr>
              <a:t>i</a:t>
            </a:r>
            <a:r>
              <a:rPr sz="3200" spc="0" dirty="0">
                <a:latin typeface="Arial"/>
                <a:cs typeface="Arial"/>
              </a:rPr>
              <a:t>n</a:t>
            </a:r>
            <a:r>
              <a:rPr sz="3200" spc="150" dirty="0">
                <a:latin typeface="Arial"/>
                <a:cs typeface="Arial"/>
              </a:rPr>
              <a:t> </a:t>
            </a:r>
            <a:r>
              <a:rPr sz="3200" spc="0" dirty="0">
                <a:latin typeface="Arial"/>
                <a:cs typeface="Arial"/>
              </a:rPr>
              <a:t>a</a:t>
            </a:r>
            <a:endParaRPr sz="3200">
              <a:latin typeface="Arial"/>
              <a:cs typeface="Arial"/>
            </a:endParaRPr>
          </a:p>
        </p:txBody>
      </p:sp>
      <p:sp>
        <p:nvSpPr>
          <p:cNvPr id="2" name="object 2"/>
          <p:cNvSpPr txBox="1"/>
          <p:nvPr/>
        </p:nvSpPr>
        <p:spPr>
          <a:xfrm>
            <a:off x="3223387" y="2186280"/>
            <a:ext cx="4638980" cy="920234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3375"/>
              </a:lnSpc>
              <a:spcBef>
                <a:spcPts val="168"/>
              </a:spcBef>
            </a:pPr>
            <a:r>
              <a:rPr sz="3200" spc="0" dirty="0">
                <a:latin typeface="Arial"/>
                <a:cs typeface="Arial"/>
              </a:rPr>
              <a:t>call</a:t>
            </a:r>
            <a:r>
              <a:rPr sz="3200" spc="-14" dirty="0">
                <a:latin typeface="Arial"/>
                <a:cs typeface="Arial"/>
              </a:rPr>
              <a:t>e</a:t>
            </a:r>
            <a:r>
              <a:rPr sz="3200" spc="0" dirty="0">
                <a:latin typeface="Arial"/>
                <a:cs typeface="Arial"/>
              </a:rPr>
              <a:t>d</a:t>
            </a:r>
            <a:r>
              <a:rPr sz="3200" spc="164" dirty="0">
                <a:latin typeface="Arial"/>
                <a:cs typeface="Arial"/>
              </a:rPr>
              <a:t> </a:t>
            </a:r>
            <a:r>
              <a:rPr sz="3200" spc="0" dirty="0">
                <a:latin typeface="Arial"/>
                <a:cs typeface="Arial"/>
              </a:rPr>
              <a:t>a</a:t>
            </a:r>
            <a:r>
              <a:rPr sz="3200" spc="164" dirty="0">
                <a:latin typeface="Arial"/>
                <a:cs typeface="Arial"/>
              </a:rPr>
              <a:t> </a:t>
            </a:r>
            <a:r>
              <a:rPr sz="3200" b="1" spc="-19" dirty="0">
                <a:solidFill>
                  <a:srgbClr val="000099"/>
                </a:solidFill>
                <a:latin typeface="Arial"/>
                <a:cs typeface="Arial"/>
              </a:rPr>
              <a:t>s</a:t>
            </a:r>
            <a:r>
              <a:rPr sz="3200" b="1" spc="0" dirty="0">
                <a:solidFill>
                  <a:srgbClr val="000099"/>
                </a:solidFill>
                <a:latin typeface="Arial"/>
                <a:cs typeface="Arial"/>
              </a:rPr>
              <a:t>o</a:t>
            </a:r>
            <a:r>
              <a:rPr sz="3200" b="1" spc="-19" dirty="0">
                <a:solidFill>
                  <a:srgbClr val="000099"/>
                </a:solidFill>
                <a:latin typeface="Arial"/>
                <a:cs typeface="Arial"/>
              </a:rPr>
              <a:t>l</a:t>
            </a:r>
            <a:r>
              <a:rPr sz="3200" b="1" spc="0" dirty="0">
                <a:solidFill>
                  <a:srgbClr val="000099"/>
                </a:solidFill>
                <a:latin typeface="Arial"/>
                <a:cs typeface="Arial"/>
              </a:rPr>
              <a:t>ute</a:t>
            </a:r>
            <a:r>
              <a:rPr sz="3200" b="1" spc="164" dirty="0">
                <a:solidFill>
                  <a:srgbClr val="000099"/>
                </a:solidFill>
                <a:latin typeface="Arial"/>
                <a:cs typeface="Arial"/>
              </a:rPr>
              <a:t> </a:t>
            </a:r>
            <a:r>
              <a:rPr sz="3200" spc="0" dirty="0">
                <a:latin typeface="Arial"/>
                <a:cs typeface="Arial"/>
              </a:rPr>
              <a:t>d</a:t>
            </a:r>
            <a:r>
              <a:rPr sz="3200" spc="-19" dirty="0">
                <a:latin typeface="Arial"/>
                <a:cs typeface="Arial"/>
              </a:rPr>
              <a:t>i</a:t>
            </a:r>
            <a:r>
              <a:rPr sz="3200" spc="0" dirty="0">
                <a:latin typeface="Arial"/>
                <a:cs typeface="Arial"/>
              </a:rPr>
              <a:t>sso</a:t>
            </a:r>
            <a:r>
              <a:rPr sz="3200" spc="-14" dirty="0">
                <a:latin typeface="Arial"/>
                <a:cs typeface="Arial"/>
              </a:rPr>
              <a:t>l</a:t>
            </a:r>
            <a:r>
              <a:rPr sz="3200" spc="0" dirty="0">
                <a:latin typeface="Arial"/>
                <a:cs typeface="Arial"/>
              </a:rPr>
              <a:t>ves</a:t>
            </a:r>
            <a:endParaRPr sz="3200">
              <a:latin typeface="Arial"/>
              <a:cs typeface="Arial"/>
            </a:endParaRPr>
          </a:p>
          <a:p>
            <a:pPr marL="15748" marR="61081">
              <a:lnSpc>
                <a:spcPct val="95825"/>
              </a:lnSpc>
            </a:pPr>
            <a:r>
              <a:rPr sz="3200" spc="0" dirty="0">
                <a:latin typeface="Arial"/>
                <a:cs typeface="Arial"/>
              </a:rPr>
              <a:t>a</a:t>
            </a:r>
            <a:r>
              <a:rPr sz="3200" spc="-14" dirty="0">
                <a:latin typeface="Arial"/>
                <a:cs typeface="Arial"/>
              </a:rPr>
              <a:t> </a:t>
            </a:r>
            <a:r>
              <a:rPr sz="3200" b="1" spc="0" dirty="0">
                <a:solidFill>
                  <a:srgbClr val="000099"/>
                </a:solidFill>
                <a:latin typeface="Arial"/>
                <a:cs typeface="Arial"/>
              </a:rPr>
              <a:t>so</a:t>
            </a:r>
            <a:r>
              <a:rPr sz="3200" b="1" spc="-9" dirty="0">
                <a:solidFill>
                  <a:srgbClr val="000099"/>
                </a:solidFill>
                <a:latin typeface="Arial"/>
                <a:cs typeface="Arial"/>
              </a:rPr>
              <a:t>l</a:t>
            </a:r>
            <a:r>
              <a:rPr sz="3200" b="1" spc="0" dirty="0">
                <a:solidFill>
                  <a:srgbClr val="000099"/>
                </a:solidFill>
                <a:latin typeface="Arial"/>
                <a:cs typeface="Arial"/>
              </a:rPr>
              <a:t>v</a:t>
            </a:r>
            <a:r>
              <a:rPr sz="3200" b="1" spc="-9" dirty="0">
                <a:solidFill>
                  <a:srgbClr val="000099"/>
                </a:solidFill>
                <a:latin typeface="Arial"/>
                <a:cs typeface="Arial"/>
              </a:rPr>
              <a:t>e</a:t>
            </a:r>
            <a:r>
              <a:rPr sz="3200" b="1" spc="0" dirty="0">
                <a:solidFill>
                  <a:srgbClr val="000099"/>
                </a:solidFill>
                <a:latin typeface="Arial"/>
                <a:cs typeface="Arial"/>
              </a:rPr>
              <a:t>nt</a:t>
            </a:r>
            <a:r>
              <a:rPr sz="3200" spc="0" dirty="0">
                <a:latin typeface="Arial"/>
                <a:cs typeface="Arial"/>
              </a:rPr>
              <a:t>.</a:t>
            </a:r>
            <a:endParaRPr sz="32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 descr="solubility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7999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38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5"/>
          <p:cNvSpPr/>
          <p:nvPr/>
        </p:nvSpPr>
        <p:spPr>
          <a:xfrm>
            <a:off x="87276" y="-15621"/>
            <a:ext cx="6351369" cy="3560572"/>
          </a:xfrm>
          <a:custGeom>
            <a:avLst/>
            <a:gdLst/>
            <a:ahLst/>
            <a:cxnLst/>
            <a:rect l="l" t="t" r="r" b="b"/>
            <a:pathLst>
              <a:path w="6351369" h="3560572">
                <a:moveTo>
                  <a:pt x="2367379" y="2943860"/>
                </a:moveTo>
                <a:lnTo>
                  <a:pt x="2752316" y="3123946"/>
                </a:lnTo>
                <a:lnTo>
                  <a:pt x="3055338" y="2733548"/>
                </a:lnTo>
                <a:lnTo>
                  <a:pt x="3608042" y="2872613"/>
                </a:lnTo>
                <a:lnTo>
                  <a:pt x="3718024" y="2426081"/>
                </a:lnTo>
                <a:lnTo>
                  <a:pt x="4576544" y="2515870"/>
                </a:lnTo>
                <a:lnTo>
                  <a:pt x="4423128" y="2090293"/>
                </a:lnTo>
                <a:lnTo>
                  <a:pt x="5721068" y="2094611"/>
                </a:lnTo>
                <a:lnTo>
                  <a:pt x="4902807" y="1719326"/>
                </a:lnTo>
                <a:lnTo>
                  <a:pt x="5448780" y="1490091"/>
                </a:lnTo>
                <a:lnTo>
                  <a:pt x="5023965" y="1271143"/>
                </a:lnTo>
                <a:lnTo>
                  <a:pt x="6351369" y="672592"/>
                </a:lnTo>
                <a:lnTo>
                  <a:pt x="4782792" y="880237"/>
                </a:lnTo>
                <a:lnTo>
                  <a:pt x="5201130" y="322452"/>
                </a:lnTo>
                <a:lnTo>
                  <a:pt x="4210530" y="850265"/>
                </a:lnTo>
                <a:lnTo>
                  <a:pt x="4170761" y="15621"/>
                </a:lnTo>
                <a:lnTo>
                  <a:pt x="4151672" y="15621"/>
                </a:lnTo>
                <a:lnTo>
                  <a:pt x="3261713" y="773430"/>
                </a:lnTo>
                <a:lnTo>
                  <a:pt x="2688562" y="491617"/>
                </a:lnTo>
                <a:lnTo>
                  <a:pt x="2430371" y="1194689"/>
                </a:lnTo>
                <a:lnTo>
                  <a:pt x="1158529" y="968121"/>
                </a:lnTo>
                <a:lnTo>
                  <a:pt x="1506700" y="1539494"/>
                </a:lnTo>
                <a:lnTo>
                  <a:pt x="255915" y="1785620"/>
                </a:lnTo>
                <a:lnTo>
                  <a:pt x="1153957" y="2149348"/>
                </a:lnTo>
                <a:lnTo>
                  <a:pt x="0" y="2504948"/>
                </a:lnTo>
                <a:lnTo>
                  <a:pt x="1050935" y="2724023"/>
                </a:lnTo>
                <a:lnTo>
                  <a:pt x="488363" y="3168269"/>
                </a:lnTo>
                <a:lnTo>
                  <a:pt x="1553182" y="3077464"/>
                </a:lnTo>
                <a:lnTo>
                  <a:pt x="1656560" y="3560572"/>
                </a:lnTo>
                <a:lnTo>
                  <a:pt x="2367379" y="2943860"/>
                </a:lnTo>
                <a:close/>
              </a:path>
            </a:pathLst>
          </a:custGeom>
          <a:solidFill>
            <a:srgbClr val="9C9CD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87276" y="-15621"/>
            <a:ext cx="6351369" cy="3560572"/>
          </a:xfrm>
          <a:custGeom>
            <a:avLst/>
            <a:gdLst/>
            <a:ahLst/>
            <a:cxnLst/>
            <a:rect l="l" t="t" r="r" b="b"/>
            <a:pathLst>
              <a:path w="6351369" h="3560572">
                <a:moveTo>
                  <a:pt x="2367379" y="2943860"/>
                </a:moveTo>
                <a:lnTo>
                  <a:pt x="2752316" y="3123946"/>
                </a:lnTo>
                <a:lnTo>
                  <a:pt x="3055338" y="2733548"/>
                </a:lnTo>
                <a:lnTo>
                  <a:pt x="3608042" y="2872613"/>
                </a:lnTo>
                <a:lnTo>
                  <a:pt x="3718024" y="2426081"/>
                </a:lnTo>
                <a:lnTo>
                  <a:pt x="4576544" y="2515870"/>
                </a:lnTo>
                <a:lnTo>
                  <a:pt x="4423128" y="2090293"/>
                </a:lnTo>
                <a:lnTo>
                  <a:pt x="5721068" y="2094611"/>
                </a:lnTo>
                <a:lnTo>
                  <a:pt x="4902807" y="1719326"/>
                </a:lnTo>
                <a:lnTo>
                  <a:pt x="5448780" y="1490091"/>
                </a:lnTo>
                <a:lnTo>
                  <a:pt x="5023965" y="1271143"/>
                </a:lnTo>
                <a:lnTo>
                  <a:pt x="6351369" y="672592"/>
                </a:lnTo>
                <a:lnTo>
                  <a:pt x="4782792" y="880237"/>
                </a:lnTo>
                <a:lnTo>
                  <a:pt x="5201130" y="322452"/>
                </a:lnTo>
                <a:lnTo>
                  <a:pt x="4210530" y="850265"/>
                </a:lnTo>
                <a:lnTo>
                  <a:pt x="4170761" y="15621"/>
                </a:lnTo>
              </a:path>
              <a:path w="6351369" h="3560572">
                <a:moveTo>
                  <a:pt x="4151672" y="15621"/>
                </a:moveTo>
                <a:lnTo>
                  <a:pt x="3261713" y="773430"/>
                </a:lnTo>
                <a:lnTo>
                  <a:pt x="2688562" y="491617"/>
                </a:lnTo>
                <a:lnTo>
                  <a:pt x="2430371" y="1194689"/>
                </a:lnTo>
                <a:lnTo>
                  <a:pt x="1158529" y="968121"/>
                </a:lnTo>
                <a:lnTo>
                  <a:pt x="1506700" y="1539494"/>
                </a:lnTo>
                <a:lnTo>
                  <a:pt x="255915" y="1785620"/>
                </a:lnTo>
                <a:lnTo>
                  <a:pt x="1153957" y="2149348"/>
                </a:lnTo>
                <a:lnTo>
                  <a:pt x="0" y="2504948"/>
                </a:lnTo>
                <a:lnTo>
                  <a:pt x="1050935" y="2724023"/>
                </a:lnTo>
                <a:lnTo>
                  <a:pt x="488363" y="3168269"/>
                </a:lnTo>
                <a:lnTo>
                  <a:pt x="1553182" y="3077464"/>
                </a:lnTo>
                <a:lnTo>
                  <a:pt x="1656560" y="3560572"/>
                </a:lnTo>
                <a:lnTo>
                  <a:pt x="2367379" y="2943860"/>
                </a:lnTo>
              </a:path>
            </a:pathLst>
          </a:custGeom>
          <a:ln w="25400">
            <a:solidFill>
              <a:srgbClr val="FFC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2120396" y="1224026"/>
            <a:ext cx="1768478" cy="579336"/>
          </a:xfrm>
          <a:custGeom>
            <a:avLst/>
            <a:gdLst/>
            <a:ahLst/>
            <a:cxnLst/>
            <a:rect l="l" t="t" r="r" b="b"/>
            <a:pathLst>
              <a:path w="1768478" h="579336">
                <a:moveTo>
                  <a:pt x="1240531" y="415925"/>
                </a:moveTo>
                <a:lnTo>
                  <a:pt x="1206114" y="175768"/>
                </a:lnTo>
                <a:lnTo>
                  <a:pt x="1269233" y="165608"/>
                </a:lnTo>
                <a:lnTo>
                  <a:pt x="1303777" y="406908"/>
                </a:lnTo>
                <a:lnTo>
                  <a:pt x="1371595" y="397256"/>
                </a:lnTo>
                <a:lnTo>
                  <a:pt x="1334003" y="134620"/>
                </a:lnTo>
                <a:lnTo>
                  <a:pt x="1327271" y="115410"/>
                </a:lnTo>
                <a:lnTo>
                  <a:pt x="1318715" y="107321"/>
                </a:lnTo>
                <a:lnTo>
                  <a:pt x="1306950" y="103398"/>
                </a:lnTo>
                <a:lnTo>
                  <a:pt x="1291966" y="103632"/>
                </a:lnTo>
                <a:lnTo>
                  <a:pt x="1272310" y="107570"/>
                </a:lnTo>
                <a:lnTo>
                  <a:pt x="1259440" y="110968"/>
                </a:lnTo>
                <a:lnTo>
                  <a:pt x="1245230" y="115188"/>
                </a:lnTo>
                <a:lnTo>
                  <a:pt x="1223833" y="121707"/>
                </a:lnTo>
                <a:lnTo>
                  <a:pt x="1211666" y="125469"/>
                </a:lnTo>
                <a:lnTo>
                  <a:pt x="1199510" y="129286"/>
                </a:lnTo>
                <a:lnTo>
                  <a:pt x="1197859" y="118363"/>
                </a:lnTo>
                <a:lnTo>
                  <a:pt x="1130422" y="128015"/>
                </a:lnTo>
                <a:lnTo>
                  <a:pt x="1172967" y="425576"/>
                </a:lnTo>
                <a:lnTo>
                  <a:pt x="1240531" y="415925"/>
                </a:lnTo>
                <a:close/>
              </a:path>
              <a:path w="1768478" h="579336">
                <a:moveTo>
                  <a:pt x="1474084" y="382524"/>
                </a:moveTo>
                <a:lnTo>
                  <a:pt x="1548887" y="371856"/>
                </a:lnTo>
                <a:lnTo>
                  <a:pt x="1540632" y="314325"/>
                </a:lnTo>
                <a:lnTo>
                  <a:pt x="1495547" y="320801"/>
                </a:lnTo>
                <a:lnTo>
                  <a:pt x="1469385" y="138175"/>
                </a:lnTo>
                <a:lnTo>
                  <a:pt x="1512692" y="131952"/>
                </a:lnTo>
                <a:lnTo>
                  <a:pt x="1504564" y="74422"/>
                </a:lnTo>
                <a:lnTo>
                  <a:pt x="1461257" y="80645"/>
                </a:lnTo>
                <a:lnTo>
                  <a:pt x="1449700" y="0"/>
                </a:lnTo>
                <a:lnTo>
                  <a:pt x="1382517" y="9525"/>
                </a:lnTo>
                <a:lnTo>
                  <a:pt x="1394074" y="90297"/>
                </a:lnTo>
                <a:lnTo>
                  <a:pt x="1362197" y="94869"/>
                </a:lnTo>
                <a:lnTo>
                  <a:pt x="1370452" y="152273"/>
                </a:lnTo>
                <a:lnTo>
                  <a:pt x="1402202" y="147700"/>
                </a:lnTo>
                <a:lnTo>
                  <a:pt x="1431412" y="351027"/>
                </a:lnTo>
                <a:lnTo>
                  <a:pt x="1433063" y="359106"/>
                </a:lnTo>
                <a:lnTo>
                  <a:pt x="1438586" y="371141"/>
                </a:lnTo>
                <a:lnTo>
                  <a:pt x="1447264" y="379045"/>
                </a:lnTo>
                <a:lnTo>
                  <a:pt x="1459097" y="382834"/>
                </a:lnTo>
                <a:lnTo>
                  <a:pt x="1474084" y="382524"/>
                </a:lnTo>
                <a:close/>
              </a:path>
              <a:path w="1768478" h="579336">
                <a:moveTo>
                  <a:pt x="1622547" y="361314"/>
                </a:moveTo>
                <a:lnTo>
                  <a:pt x="1736085" y="345059"/>
                </a:lnTo>
                <a:lnTo>
                  <a:pt x="1744312" y="343358"/>
                </a:lnTo>
                <a:lnTo>
                  <a:pt x="1756509" y="337827"/>
                </a:lnTo>
                <a:lnTo>
                  <a:pt x="1764570" y="329234"/>
                </a:lnTo>
                <a:lnTo>
                  <a:pt x="1768478" y="317587"/>
                </a:lnTo>
                <a:lnTo>
                  <a:pt x="1768216" y="302895"/>
                </a:lnTo>
                <a:lnTo>
                  <a:pt x="1757675" y="229235"/>
                </a:lnTo>
                <a:lnTo>
                  <a:pt x="1753067" y="215668"/>
                </a:lnTo>
                <a:lnTo>
                  <a:pt x="1744664" y="206094"/>
                </a:lnTo>
                <a:lnTo>
                  <a:pt x="1732275" y="199136"/>
                </a:lnTo>
                <a:lnTo>
                  <a:pt x="1620515" y="153543"/>
                </a:lnTo>
                <a:lnTo>
                  <a:pt x="1614419" y="110489"/>
                </a:lnTo>
                <a:lnTo>
                  <a:pt x="1673601" y="101981"/>
                </a:lnTo>
                <a:lnTo>
                  <a:pt x="1680205" y="147954"/>
                </a:lnTo>
                <a:lnTo>
                  <a:pt x="1744086" y="138811"/>
                </a:lnTo>
                <a:lnTo>
                  <a:pt x="1735577" y="78994"/>
                </a:lnTo>
                <a:lnTo>
                  <a:pt x="1733887" y="70950"/>
                </a:lnTo>
                <a:lnTo>
                  <a:pt x="1728318" y="58936"/>
                </a:lnTo>
                <a:lnTo>
                  <a:pt x="1719631" y="51017"/>
                </a:lnTo>
                <a:lnTo>
                  <a:pt x="1707827" y="47202"/>
                </a:lnTo>
                <a:lnTo>
                  <a:pt x="1692905" y="47498"/>
                </a:lnTo>
                <a:lnTo>
                  <a:pt x="1580637" y="63626"/>
                </a:lnTo>
                <a:lnTo>
                  <a:pt x="1571722" y="65474"/>
                </a:lnTo>
                <a:lnTo>
                  <a:pt x="1559539" y="71056"/>
                </a:lnTo>
                <a:lnTo>
                  <a:pt x="1551503" y="79657"/>
                </a:lnTo>
                <a:lnTo>
                  <a:pt x="1547614" y="91278"/>
                </a:lnTo>
                <a:lnTo>
                  <a:pt x="1547871" y="105918"/>
                </a:lnTo>
                <a:lnTo>
                  <a:pt x="1557777" y="175387"/>
                </a:lnTo>
                <a:lnTo>
                  <a:pt x="1562072" y="188026"/>
                </a:lnTo>
                <a:lnTo>
                  <a:pt x="1570364" y="197644"/>
                </a:lnTo>
                <a:lnTo>
                  <a:pt x="1582796" y="204850"/>
                </a:lnTo>
                <a:lnTo>
                  <a:pt x="1694937" y="251078"/>
                </a:lnTo>
                <a:lnTo>
                  <a:pt x="1701668" y="298196"/>
                </a:lnTo>
                <a:lnTo>
                  <a:pt x="1642486" y="306704"/>
                </a:lnTo>
                <a:lnTo>
                  <a:pt x="1635247" y="256666"/>
                </a:lnTo>
                <a:lnTo>
                  <a:pt x="1570731" y="265811"/>
                </a:lnTo>
                <a:lnTo>
                  <a:pt x="1579875" y="329819"/>
                </a:lnTo>
                <a:lnTo>
                  <a:pt x="1581565" y="337862"/>
                </a:lnTo>
                <a:lnTo>
                  <a:pt x="1587134" y="349876"/>
                </a:lnTo>
                <a:lnTo>
                  <a:pt x="1595821" y="357795"/>
                </a:lnTo>
                <a:lnTo>
                  <a:pt x="1607625" y="361610"/>
                </a:lnTo>
                <a:lnTo>
                  <a:pt x="1622547" y="361314"/>
                </a:lnTo>
                <a:close/>
              </a:path>
              <a:path w="1768478" h="579336">
                <a:moveTo>
                  <a:pt x="969640" y="454660"/>
                </a:moveTo>
                <a:lnTo>
                  <a:pt x="970910" y="274193"/>
                </a:lnTo>
                <a:lnTo>
                  <a:pt x="960623" y="202819"/>
                </a:lnTo>
                <a:lnTo>
                  <a:pt x="1023996" y="193801"/>
                </a:lnTo>
                <a:lnTo>
                  <a:pt x="1043427" y="140462"/>
                </a:lnTo>
                <a:lnTo>
                  <a:pt x="927095" y="157099"/>
                </a:lnTo>
                <a:lnTo>
                  <a:pt x="918180" y="158988"/>
                </a:lnTo>
                <a:lnTo>
                  <a:pt x="905997" y="164614"/>
                </a:lnTo>
                <a:lnTo>
                  <a:pt x="897961" y="173223"/>
                </a:lnTo>
                <a:lnTo>
                  <a:pt x="894072" y="184815"/>
                </a:lnTo>
                <a:lnTo>
                  <a:pt x="894329" y="199389"/>
                </a:lnTo>
                <a:lnTo>
                  <a:pt x="926333" y="423290"/>
                </a:lnTo>
                <a:lnTo>
                  <a:pt x="933854" y="443684"/>
                </a:lnTo>
                <a:lnTo>
                  <a:pt x="942642" y="451397"/>
                </a:lnTo>
                <a:lnTo>
                  <a:pt x="954565" y="455053"/>
                </a:lnTo>
                <a:lnTo>
                  <a:pt x="969640" y="454660"/>
                </a:lnTo>
                <a:close/>
              </a:path>
              <a:path w="1768478" h="579336">
                <a:moveTo>
                  <a:pt x="1085972" y="438023"/>
                </a:moveTo>
                <a:lnTo>
                  <a:pt x="1094887" y="436175"/>
                </a:lnTo>
                <a:lnTo>
                  <a:pt x="1107070" y="430593"/>
                </a:lnTo>
                <a:lnTo>
                  <a:pt x="1115106" y="421992"/>
                </a:lnTo>
                <a:lnTo>
                  <a:pt x="1118996" y="410371"/>
                </a:lnTo>
                <a:lnTo>
                  <a:pt x="1118738" y="395732"/>
                </a:lnTo>
                <a:lnTo>
                  <a:pt x="1109848" y="333628"/>
                </a:lnTo>
                <a:lnTo>
                  <a:pt x="1045332" y="342900"/>
                </a:lnTo>
                <a:lnTo>
                  <a:pt x="1052444" y="392302"/>
                </a:lnTo>
                <a:lnTo>
                  <a:pt x="989071" y="401447"/>
                </a:lnTo>
                <a:lnTo>
                  <a:pt x="977133" y="318008"/>
                </a:lnTo>
                <a:lnTo>
                  <a:pt x="1086480" y="302387"/>
                </a:lnTo>
                <a:lnTo>
                  <a:pt x="1102355" y="281177"/>
                </a:lnTo>
                <a:lnTo>
                  <a:pt x="1086734" y="171831"/>
                </a:lnTo>
                <a:lnTo>
                  <a:pt x="1084881" y="163251"/>
                </a:lnTo>
                <a:lnTo>
                  <a:pt x="1079213" y="151493"/>
                </a:lnTo>
                <a:lnTo>
                  <a:pt x="1070425" y="143765"/>
                </a:lnTo>
                <a:lnTo>
                  <a:pt x="1058502" y="140083"/>
                </a:lnTo>
                <a:lnTo>
                  <a:pt x="1043427" y="140462"/>
                </a:lnTo>
                <a:lnTo>
                  <a:pt x="1023996" y="193801"/>
                </a:lnTo>
                <a:lnTo>
                  <a:pt x="1034156" y="265049"/>
                </a:lnTo>
                <a:lnTo>
                  <a:pt x="970910" y="274193"/>
                </a:lnTo>
                <a:lnTo>
                  <a:pt x="969640" y="454660"/>
                </a:lnTo>
                <a:lnTo>
                  <a:pt x="1085972" y="438023"/>
                </a:lnTo>
                <a:close/>
              </a:path>
              <a:path w="1768478" h="579336">
                <a:moveTo>
                  <a:pt x="366009" y="294894"/>
                </a:moveTo>
                <a:lnTo>
                  <a:pt x="429890" y="285623"/>
                </a:lnTo>
                <a:lnTo>
                  <a:pt x="456433" y="471043"/>
                </a:lnTo>
                <a:lnTo>
                  <a:pt x="450464" y="225298"/>
                </a:lnTo>
                <a:lnTo>
                  <a:pt x="329687" y="242570"/>
                </a:lnTo>
                <a:lnTo>
                  <a:pt x="308589" y="250085"/>
                </a:lnTo>
                <a:lnTo>
                  <a:pt x="300553" y="258694"/>
                </a:lnTo>
                <a:lnTo>
                  <a:pt x="296664" y="270286"/>
                </a:lnTo>
                <a:lnTo>
                  <a:pt x="296921" y="284861"/>
                </a:lnTo>
                <a:lnTo>
                  <a:pt x="328925" y="508762"/>
                </a:lnTo>
                <a:lnTo>
                  <a:pt x="330754" y="517297"/>
                </a:lnTo>
                <a:lnTo>
                  <a:pt x="366009" y="294894"/>
                </a:lnTo>
                <a:close/>
              </a:path>
              <a:path w="1768478" h="579336">
                <a:moveTo>
                  <a:pt x="101976" y="578865"/>
                </a:moveTo>
                <a:lnTo>
                  <a:pt x="240787" y="559053"/>
                </a:lnTo>
                <a:lnTo>
                  <a:pt x="256939" y="554621"/>
                </a:lnTo>
                <a:lnTo>
                  <a:pt x="267323" y="547799"/>
                </a:lnTo>
                <a:lnTo>
                  <a:pt x="274061" y="538246"/>
                </a:lnTo>
                <a:lnTo>
                  <a:pt x="277154" y="525955"/>
                </a:lnTo>
                <a:lnTo>
                  <a:pt x="276601" y="510921"/>
                </a:lnTo>
                <a:lnTo>
                  <a:pt x="260853" y="400938"/>
                </a:lnTo>
                <a:lnTo>
                  <a:pt x="256459" y="385117"/>
                </a:lnTo>
                <a:lnTo>
                  <a:pt x="249822" y="374347"/>
                </a:lnTo>
                <a:lnTo>
                  <a:pt x="240533" y="365760"/>
                </a:lnTo>
                <a:lnTo>
                  <a:pt x="83688" y="255270"/>
                </a:lnTo>
                <a:lnTo>
                  <a:pt x="71750" y="171831"/>
                </a:lnTo>
                <a:lnTo>
                  <a:pt x="156078" y="159765"/>
                </a:lnTo>
                <a:lnTo>
                  <a:pt x="168397" y="246761"/>
                </a:lnTo>
                <a:lnTo>
                  <a:pt x="237358" y="236854"/>
                </a:lnTo>
                <a:lnTo>
                  <a:pt x="222626" y="133731"/>
                </a:lnTo>
                <a:lnTo>
                  <a:pt x="218356" y="117791"/>
                </a:lnTo>
                <a:lnTo>
                  <a:pt x="211597" y="107306"/>
                </a:lnTo>
                <a:lnTo>
                  <a:pt x="202089" y="100499"/>
                </a:lnTo>
                <a:lnTo>
                  <a:pt x="189845" y="97369"/>
                </a:lnTo>
                <a:lnTo>
                  <a:pt x="174874" y="97916"/>
                </a:lnTo>
                <a:lnTo>
                  <a:pt x="36063" y="117728"/>
                </a:lnTo>
                <a:lnTo>
                  <a:pt x="20174" y="122062"/>
                </a:lnTo>
                <a:lnTo>
                  <a:pt x="9829" y="128889"/>
                </a:lnTo>
                <a:lnTo>
                  <a:pt x="3106" y="138507"/>
                </a:lnTo>
                <a:lnTo>
                  <a:pt x="0" y="150916"/>
                </a:lnTo>
                <a:lnTo>
                  <a:pt x="503" y="166115"/>
                </a:lnTo>
                <a:lnTo>
                  <a:pt x="15235" y="268604"/>
                </a:lnTo>
                <a:lnTo>
                  <a:pt x="19482" y="283754"/>
                </a:lnTo>
                <a:lnTo>
                  <a:pt x="26123" y="294542"/>
                </a:lnTo>
                <a:lnTo>
                  <a:pt x="35555" y="303275"/>
                </a:lnTo>
                <a:lnTo>
                  <a:pt x="192400" y="414400"/>
                </a:lnTo>
                <a:lnTo>
                  <a:pt x="205354" y="504825"/>
                </a:lnTo>
                <a:lnTo>
                  <a:pt x="121153" y="516889"/>
                </a:lnTo>
                <a:lnTo>
                  <a:pt x="107691" y="422910"/>
                </a:lnTo>
                <a:lnTo>
                  <a:pt x="38730" y="432815"/>
                </a:lnTo>
                <a:lnTo>
                  <a:pt x="54478" y="542671"/>
                </a:lnTo>
                <a:lnTo>
                  <a:pt x="58698" y="558616"/>
                </a:lnTo>
                <a:lnTo>
                  <a:pt x="65414" y="569211"/>
                </a:lnTo>
                <a:lnTo>
                  <a:pt x="74869" y="576118"/>
                </a:lnTo>
                <a:lnTo>
                  <a:pt x="87058" y="579336"/>
                </a:lnTo>
                <a:lnTo>
                  <a:pt x="101976" y="578865"/>
                </a:lnTo>
                <a:close/>
              </a:path>
              <a:path w="1768478" h="579336">
                <a:moveTo>
                  <a:pt x="372232" y="540258"/>
                </a:moveTo>
                <a:lnTo>
                  <a:pt x="493009" y="522859"/>
                </a:lnTo>
                <a:lnTo>
                  <a:pt x="513433" y="515656"/>
                </a:lnTo>
                <a:lnTo>
                  <a:pt x="521494" y="507087"/>
                </a:lnTo>
                <a:lnTo>
                  <a:pt x="525402" y="495438"/>
                </a:lnTo>
                <a:lnTo>
                  <a:pt x="525140" y="480695"/>
                </a:lnTo>
                <a:lnTo>
                  <a:pt x="493136" y="256794"/>
                </a:lnTo>
                <a:lnTo>
                  <a:pt x="485877" y="236736"/>
                </a:lnTo>
                <a:lnTo>
                  <a:pt x="477190" y="228817"/>
                </a:lnTo>
                <a:lnTo>
                  <a:pt x="465386" y="225002"/>
                </a:lnTo>
                <a:lnTo>
                  <a:pt x="450464" y="225298"/>
                </a:lnTo>
                <a:lnTo>
                  <a:pt x="456433" y="471043"/>
                </a:lnTo>
                <a:lnTo>
                  <a:pt x="392425" y="480187"/>
                </a:lnTo>
                <a:lnTo>
                  <a:pt x="366009" y="294894"/>
                </a:lnTo>
                <a:lnTo>
                  <a:pt x="330754" y="517297"/>
                </a:lnTo>
                <a:lnTo>
                  <a:pt x="336415" y="529118"/>
                </a:lnTo>
                <a:lnTo>
                  <a:pt x="345204" y="536874"/>
                </a:lnTo>
                <a:lnTo>
                  <a:pt x="357138" y="540582"/>
                </a:lnTo>
                <a:lnTo>
                  <a:pt x="372232" y="540258"/>
                </a:lnTo>
                <a:close/>
              </a:path>
              <a:path w="1768478" h="579336">
                <a:moveTo>
                  <a:pt x="646679" y="500888"/>
                </a:moveTo>
                <a:lnTo>
                  <a:pt x="580639" y="39750"/>
                </a:lnTo>
                <a:lnTo>
                  <a:pt x="514345" y="49275"/>
                </a:lnTo>
                <a:lnTo>
                  <a:pt x="580385" y="510413"/>
                </a:lnTo>
                <a:lnTo>
                  <a:pt x="646679" y="500888"/>
                </a:lnTo>
                <a:close/>
              </a:path>
              <a:path w="1768478" h="579336">
                <a:moveTo>
                  <a:pt x="821939" y="476503"/>
                </a:moveTo>
                <a:lnTo>
                  <a:pt x="855213" y="167386"/>
                </a:lnTo>
                <a:lnTo>
                  <a:pt x="786252" y="177291"/>
                </a:lnTo>
                <a:lnTo>
                  <a:pt x="775076" y="378460"/>
                </a:lnTo>
                <a:lnTo>
                  <a:pt x="707893" y="188468"/>
                </a:lnTo>
                <a:lnTo>
                  <a:pt x="638678" y="198374"/>
                </a:lnTo>
                <a:lnTo>
                  <a:pt x="757296" y="485648"/>
                </a:lnTo>
                <a:lnTo>
                  <a:pt x="821939" y="476503"/>
                </a:lnTo>
                <a:close/>
              </a:path>
            </a:pathLst>
          </a:custGeom>
          <a:solidFill>
            <a:srgbClr val="C0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1936114" y="1911350"/>
            <a:ext cx="2341626" cy="654303"/>
          </a:xfrm>
          <a:custGeom>
            <a:avLst/>
            <a:gdLst/>
            <a:ahLst/>
            <a:cxnLst/>
            <a:rect l="l" t="t" r="r" b="b"/>
            <a:pathLst>
              <a:path w="2341626" h="654303">
                <a:moveTo>
                  <a:pt x="1764538" y="142112"/>
                </a:moveTo>
                <a:lnTo>
                  <a:pt x="1796542" y="366013"/>
                </a:lnTo>
                <a:lnTo>
                  <a:pt x="1798400" y="374629"/>
                </a:lnTo>
                <a:lnTo>
                  <a:pt x="1804092" y="386407"/>
                </a:lnTo>
                <a:lnTo>
                  <a:pt x="1812903" y="394120"/>
                </a:lnTo>
                <a:lnTo>
                  <a:pt x="1824825" y="397776"/>
                </a:lnTo>
                <a:lnTo>
                  <a:pt x="1839849" y="397383"/>
                </a:lnTo>
                <a:lnTo>
                  <a:pt x="1841119" y="216788"/>
                </a:lnTo>
                <a:lnTo>
                  <a:pt x="1830832" y="145541"/>
                </a:lnTo>
                <a:lnTo>
                  <a:pt x="1894205" y="136525"/>
                </a:lnTo>
                <a:lnTo>
                  <a:pt x="1913636" y="83185"/>
                </a:lnTo>
                <a:lnTo>
                  <a:pt x="1797304" y="99822"/>
                </a:lnTo>
                <a:lnTo>
                  <a:pt x="1788388" y="101711"/>
                </a:lnTo>
                <a:lnTo>
                  <a:pt x="1776205" y="107337"/>
                </a:lnTo>
                <a:lnTo>
                  <a:pt x="1768169" y="115946"/>
                </a:lnTo>
                <a:lnTo>
                  <a:pt x="1764280" y="127538"/>
                </a:lnTo>
                <a:lnTo>
                  <a:pt x="1764538" y="142112"/>
                </a:lnTo>
                <a:close/>
              </a:path>
              <a:path w="2341626" h="654303">
                <a:moveTo>
                  <a:pt x="1922652" y="335025"/>
                </a:moveTo>
                <a:lnTo>
                  <a:pt x="1859280" y="344170"/>
                </a:lnTo>
                <a:lnTo>
                  <a:pt x="1847342" y="260730"/>
                </a:lnTo>
                <a:lnTo>
                  <a:pt x="1956689" y="245110"/>
                </a:lnTo>
                <a:lnTo>
                  <a:pt x="1972564" y="223900"/>
                </a:lnTo>
                <a:lnTo>
                  <a:pt x="1956943" y="114553"/>
                </a:lnTo>
                <a:lnTo>
                  <a:pt x="1955090" y="105974"/>
                </a:lnTo>
                <a:lnTo>
                  <a:pt x="1949421" y="94216"/>
                </a:lnTo>
                <a:lnTo>
                  <a:pt x="1940634" y="86488"/>
                </a:lnTo>
                <a:lnTo>
                  <a:pt x="1928710" y="82806"/>
                </a:lnTo>
                <a:lnTo>
                  <a:pt x="1913636" y="83185"/>
                </a:lnTo>
                <a:lnTo>
                  <a:pt x="1894205" y="136525"/>
                </a:lnTo>
                <a:lnTo>
                  <a:pt x="1904492" y="207772"/>
                </a:lnTo>
                <a:lnTo>
                  <a:pt x="1841119" y="216788"/>
                </a:lnTo>
                <a:lnTo>
                  <a:pt x="1839849" y="397383"/>
                </a:lnTo>
                <a:lnTo>
                  <a:pt x="1956308" y="380746"/>
                </a:lnTo>
                <a:lnTo>
                  <a:pt x="1965095" y="378923"/>
                </a:lnTo>
                <a:lnTo>
                  <a:pt x="1977269" y="373348"/>
                </a:lnTo>
                <a:lnTo>
                  <a:pt x="1985307" y="364745"/>
                </a:lnTo>
                <a:lnTo>
                  <a:pt x="1989203" y="353114"/>
                </a:lnTo>
                <a:lnTo>
                  <a:pt x="1988947" y="338454"/>
                </a:lnTo>
                <a:lnTo>
                  <a:pt x="1980057" y="276351"/>
                </a:lnTo>
                <a:lnTo>
                  <a:pt x="1915540" y="285623"/>
                </a:lnTo>
                <a:lnTo>
                  <a:pt x="1922652" y="335025"/>
                </a:lnTo>
                <a:close/>
              </a:path>
              <a:path w="2341626" h="654303">
                <a:moveTo>
                  <a:pt x="1013206" y="249554"/>
                </a:moveTo>
                <a:lnTo>
                  <a:pt x="1045337" y="473583"/>
                </a:lnTo>
                <a:lnTo>
                  <a:pt x="1052698" y="493757"/>
                </a:lnTo>
                <a:lnTo>
                  <a:pt x="1061487" y="501543"/>
                </a:lnTo>
                <a:lnTo>
                  <a:pt x="1073433" y="505272"/>
                </a:lnTo>
                <a:lnTo>
                  <a:pt x="1088517" y="504951"/>
                </a:lnTo>
                <a:lnTo>
                  <a:pt x="1089787" y="324358"/>
                </a:lnTo>
                <a:lnTo>
                  <a:pt x="1079627" y="252984"/>
                </a:lnTo>
                <a:lnTo>
                  <a:pt x="1142873" y="243966"/>
                </a:lnTo>
                <a:lnTo>
                  <a:pt x="1162304" y="190626"/>
                </a:lnTo>
                <a:lnTo>
                  <a:pt x="1045972" y="207390"/>
                </a:lnTo>
                <a:lnTo>
                  <a:pt x="1037325" y="209163"/>
                </a:lnTo>
                <a:lnTo>
                  <a:pt x="1025043" y="214717"/>
                </a:lnTo>
                <a:lnTo>
                  <a:pt x="1016945" y="223306"/>
                </a:lnTo>
                <a:lnTo>
                  <a:pt x="1013007" y="234921"/>
                </a:lnTo>
                <a:lnTo>
                  <a:pt x="1013206" y="249554"/>
                </a:lnTo>
                <a:close/>
              </a:path>
              <a:path w="2341626" h="654303">
                <a:moveTo>
                  <a:pt x="1171321" y="442595"/>
                </a:moveTo>
                <a:lnTo>
                  <a:pt x="1107948" y="451612"/>
                </a:lnTo>
                <a:lnTo>
                  <a:pt x="1096010" y="368300"/>
                </a:lnTo>
                <a:lnTo>
                  <a:pt x="1205357" y="352551"/>
                </a:lnTo>
                <a:lnTo>
                  <a:pt x="1221232" y="331342"/>
                </a:lnTo>
                <a:lnTo>
                  <a:pt x="1205611" y="222123"/>
                </a:lnTo>
                <a:lnTo>
                  <a:pt x="1203818" y="213587"/>
                </a:lnTo>
                <a:lnTo>
                  <a:pt x="1198177" y="201766"/>
                </a:lnTo>
                <a:lnTo>
                  <a:pt x="1189373" y="194010"/>
                </a:lnTo>
                <a:lnTo>
                  <a:pt x="1177412" y="190302"/>
                </a:lnTo>
                <a:lnTo>
                  <a:pt x="1162304" y="190626"/>
                </a:lnTo>
                <a:lnTo>
                  <a:pt x="1142873" y="243966"/>
                </a:lnTo>
                <a:lnTo>
                  <a:pt x="1153160" y="315340"/>
                </a:lnTo>
                <a:lnTo>
                  <a:pt x="1089787" y="324358"/>
                </a:lnTo>
                <a:lnTo>
                  <a:pt x="1088517" y="504951"/>
                </a:lnTo>
                <a:lnTo>
                  <a:pt x="1204976" y="488314"/>
                </a:lnTo>
                <a:lnTo>
                  <a:pt x="1213678" y="486475"/>
                </a:lnTo>
                <a:lnTo>
                  <a:pt x="1225897" y="480863"/>
                </a:lnTo>
                <a:lnTo>
                  <a:pt x="1233980" y="472250"/>
                </a:lnTo>
                <a:lnTo>
                  <a:pt x="1237928" y="460637"/>
                </a:lnTo>
                <a:lnTo>
                  <a:pt x="1237742" y="446024"/>
                </a:lnTo>
                <a:lnTo>
                  <a:pt x="1228852" y="383794"/>
                </a:lnTo>
                <a:lnTo>
                  <a:pt x="1164209" y="393064"/>
                </a:lnTo>
                <a:lnTo>
                  <a:pt x="1171321" y="442595"/>
                </a:lnTo>
                <a:close/>
              </a:path>
              <a:path w="2341626" h="654303">
                <a:moveTo>
                  <a:pt x="522986" y="319786"/>
                </a:moveTo>
                <a:lnTo>
                  <a:pt x="554990" y="543687"/>
                </a:lnTo>
                <a:lnTo>
                  <a:pt x="556842" y="552266"/>
                </a:lnTo>
                <a:lnTo>
                  <a:pt x="591947" y="329691"/>
                </a:lnTo>
                <a:lnTo>
                  <a:pt x="655955" y="320548"/>
                </a:lnTo>
                <a:lnTo>
                  <a:pt x="682498" y="505967"/>
                </a:lnTo>
                <a:lnTo>
                  <a:pt x="676529" y="260223"/>
                </a:lnTo>
                <a:lnTo>
                  <a:pt x="555625" y="277495"/>
                </a:lnTo>
                <a:lnTo>
                  <a:pt x="546837" y="279354"/>
                </a:lnTo>
                <a:lnTo>
                  <a:pt x="534663" y="284949"/>
                </a:lnTo>
                <a:lnTo>
                  <a:pt x="526625" y="293536"/>
                </a:lnTo>
                <a:lnTo>
                  <a:pt x="522729" y="305140"/>
                </a:lnTo>
                <a:lnTo>
                  <a:pt x="522986" y="319786"/>
                </a:lnTo>
                <a:close/>
              </a:path>
              <a:path w="2341626" h="654303">
                <a:moveTo>
                  <a:pt x="65912" y="651255"/>
                </a:moveTo>
                <a:lnTo>
                  <a:pt x="134874" y="641350"/>
                </a:lnTo>
                <a:lnTo>
                  <a:pt x="110998" y="474345"/>
                </a:lnTo>
                <a:lnTo>
                  <a:pt x="222631" y="458342"/>
                </a:lnTo>
                <a:lnTo>
                  <a:pt x="239537" y="453562"/>
                </a:lnTo>
                <a:lnTo>
                  <a:pt x="249660" y="446600"/>
                </a:lnTo>
                <a:lnTo>
                  <a:pt x="256215" y="436913"/>
                </a:lnTo>
                <a:lnTo>
                  <a:pt x="259189" y="424490"/>
                </a:lnTo>
                <a:lnTo>
                  <a:pt x="258572" y="409321"/>
                </a:lnTo>
                <a:lnTo>
                  <a:pt x="228727" y="200660"/>
                </a:lnTo>
                <a:lnTo>
                  <a:pt x="224179" y="184033"/>
                </a:lnTo>
                <a:lnTo>
                  <a:pt x="217343" y="173635"/>
                </a:lnTo>
                <a:lnTo>
                  <a:pt x="207804" y="166891"/>
                </a:lnTo>
                <a:lnTo>
                  <a:pt x="195556" y="163793"/>
                </a:lnTo>
                <a:lnTo>
                  <a:pt x="180594" y="164337"/>
                </a:lnTo>
                <a:lnTo>
                  <a:pt x="161671" y="227457"/>
                </a:lnTo>
                <a:lnTo>
                  <a:pt x="186817" y="403098"/>
                </a:lnTo>
                <a:lnTo>
                  <a:pt x="102489" y="415163"/>
                </a:lnTo>
                <a:lnTo>
                  <a:pt x="65912" y="651255"/>
                </a:lnTo>
                <a:close/>
              </a:path>
              <a:path w="2341626" h="654303">
                <a:moveTo>
                  <a:pt x="77343" y="239522"/>
                </a:moveTo>
                <a:lnTo>
                  <a:pt x="161671" y="227457"/>
                </a:lnTo>
                <a:lnTo>
                  <a:pt x="180594" y="164337"/>
                </a:lnTo>
                <a:lnTo>
                  <a:pt x="0" y="190119"/>
                </a:lnTo>
                <a:lnTo>
                  <a:pt x="65912" y="651255"/>
                </a:lnTo>
                <a:lnTo>
                  <a:pt x="102489" y="415163"/>
                </a:lnTo>
                <a:lnTo>
                  <a:pt x="77343" y="239522"/>
                </a:lnTo>
                <a:close/>
              </a:path>
              <a:path w="2341626" h="654303">
                <a:moveTo>
                  <a:pt x="396538" y="304358"/>
                </a:moveTo>
                <a:lnTo>
                  <a:pt x="384568" y="308442"/>
                </a:lnTo>
                <a:lnTo>
                  <a:pt x="372531" y="312526"/>
                </a:lnTo>
                <a:lnTo>
                  <a:pt x="360426" y="316611"/>
                </a:lnTo>
                <a:lnTo>
                  <a:pt x="358775" y="305688"/>
                </a:lnTo>
                <a:lnTo>
                  <a:pt x="291338" y="315340"/>
                </a:lnTo>
                <a:lnTo>
                  <a:pt x="333883" y="612901"/>
                </a:lnTo>
                <a:lnTo>
                  <a:pt x="401447" y="603250"/>
                </a:lnTo>
                <a:lnTo>
                  <a:pt x="367030" y="363092"/>
                </a:lnTo>
                <a:lnTo>
                  <a:pt x="420243" y="354329"/>
                </a:lnTo>
                <a:lnTo>
                  <a:pt x="430022" y="422401"/>
                </a:lnTo>
                <a:lnTo>
                  <a:pt x="496824" y="412750"/>
                </a:lnTo>
                <a:lnTo>
                  <a:pt x="484124" y="323469"/>
                </a:lnTo>
                <a:lnTo>
                  <a:pt x="482689" y="316437"/>
                </a:lnTo>
                <a:lnTo>
                  <a:pt x="477276" y="304218"/>
                </a:lnTo>
                <a:lnTo>
                  <a:pt x="468711" y="296173"/>
                </a:lnTo>
                <a:lnTo>
                  <a:pt x="456984" y="292303"/>
                </a:lnTo>
                <a:lnTo>
                  <a:pt x="442087" y="292608"/>
                </a:lnTo>
                <a:lnTo>
                  <a:pt x="438502" y="293147"/>
                </a:lnTo>
                <a:lnTo>
                  <a:pt x="427297" y="295377"/>
                </a:lnTo>
                <a:lnTo>
                  <a:pt x="414720" y="298626"/>
                </a:lnTo>
                <a:lnTo>
                  <a:pt x="400812" y="302895"/>
                </a:lnTo>
                <a:lnTo>
                  <a:pt x="396538" y="304358"/>
                </a:lnTo>
                <a:close/>
              </a:path>
              <a:path w="2341626" h="654303">
                <a:moveTo>
                  <a:pt x="751205" y="515620"/>
                </a:moveTo>
                <a:lnTo>
                  <a:pt x="719201" y="291719"/>
                </a:lnTo>
                <a:lnTo>
                  <a:pt x="711941" y="271605"/>
                </a:lnTo>
                <a:lnTo>
                  <a:pt x="703255" y="263701"/>
                </a:lnTo>
                <a:lnTo>
                  <a:pt x="691450" y="259912"/>
                </a:lnTo>
                <a:lnTo>
                  <a:pt x="676529" y="260223"/>
                </a:lnTo>
                <a:lnTo>
                  <a:pt x="682498" y="505967"/>
                </a:lnTo>
                <a:lnTo>
                  <a:pt x="618490" y="515112"/>
                </a:lnTo>
                <a:lnTo>
                  <a:pt x="591947" y="329691"/>
                </a:lnTo>
                <a:lnTo>
                  <a:pt x="556842" y="552266"/>
                </a:lnTo>
                <a:lnTo>
                  <a:pt x="562511" y="564024"/>
                </a:lnTo>
                <a:lnTo>
                  <a:pt x="571298" y="571752"/>
                </a:lnTo>
                <a:lnTo>
                  <a:pt x="583222" y="575434"/>
                </a:lnTo>
                <a:lnTo>
                  <a:pt x="598297" y="575055"/>
                </a:lnTo>
                <a:lnTo>
                  <a:pt x="719074" y="557784"/>
                </a:lnTo>
                <a:lnTo>
                  <a:pt x="727300" y="556083"/>
                </a:lnTo>
                <a:lnTo>
                  <a:pt x="739498" y="550552"/>
                </a:lnTo>
                <a:lnTo>
                  <a:pt x="747559" y="541959"/>
                </a:lnTo>
                <a:lnTo>
                  <a:pt x="751466" y="530312"/>
                </a:lnTo>
                <a:lnTo>
                  <a:pt x="751205" y="515620"/>
                </a:lnTo>
                <a:close/>
              </a:path>
              <a:path w="2341626" h="654303">
                <a:moveTo>
                  <a:pt x="924306" y="448437"/>
                </a:moveTo>
                <a:lnTo>
                  <a:pt x="924283" y="458576"/>
                </a:lnTo>
                <a:lnTo>
                  <a:pt x="930227" y="528618"/>
                </a:lnTo>
                <a:lnTo>
                  <a:pt x="944618" y="525456"/>
                </a:lnTo>
                <a:lnTo>
                  <a:pt x="957043" y="521590"/>
                </a:lnTo>
                <a:lnTo>
                  <a:pt x="967502" y="517004"/>
                </a:lnTo>
                <a:lnTo>
                  <a:pt x="982644" y="505673"/>
                </a:lnTo>
                <a:lnTo>
                  <a:pt x="989534" y="496014"/>
                </a:lnTo>
                <a:lnTo>
                  <a:pt x="993834" y="484732"/>
                </a:lnTo>
                <a:lnTo>
                  <a:pt x="995544" y="471834"/>
                </a:lnTo>
                <a:lnTo>
                  <a:pt x="994664" y="457326"/>
                </a:lnTo>
                <a:lnTo>
                  <a:pt x="965708" y="254635"/>
                </a:lnTo>
                <a:lnTo>
                  <a:pt x="958829" y="235306"/>
                </a:lnTo>
                <a:lnTo>
                  <a:pt x="950264" y="227248"/>
                </a:lnTo>
                <a:lnTo>
                  <a:pt x="938548" y="223356"/>
                </a:lnTo>
                <a:lnTo>
                  <a:pt x="923671" y="223647"/>
                </a:lnTo>
                <a:lnTo>
                  <a:pt x="904795" y="227398"/>
                </a:lnTo>
                <a:lnTo>
                  <a:pt x="891823" y="230781"/>
                </a:lnTo>
                <a:lnTo>
                  <a:pt x="877189" y="235076"/>
                </a:lnTo>
                <a:lnTo>
                  <a:pt x="867522" y="238095"/>
                </a:lnTo>
                <a:lnTo>
                  <a:pt x="855377" y="241841"/>
                </a:lnTo>
                <a:lnTo>
                  <a:pt x="843232" y="245534"/>
                </a:lnTo>
                <a:lnTo>
                  <a:pt x="831088" y="249174"/>
                </a:lnTo>
                <a:lnTo>
                  <a:pt x="829564" y="238251"/>
                </a:lnTo>
                <a:lnTo>
                  <a:pt x="762000" y="247903"/>
                </a:lnTo>
                <a:lnTo>
                  <a:pt x="820166" y="654303"/>
                </a:lnTo>
                <a:lnTo>
                  <a:pt x="887730" y="644651"/>
                </a:lnTo>
                <a:lnTo>
                  <a:pt x="872109" y="535939"/>
                </a:lnTo>
                <a:lnTo>
                  <a:pt x="876808" y="535177"/>
                </a:lnTo>
                <a:lnTo>
                  <a:pt x="884555" y="534288"/>
                </a:lnTo>
                <a:lnTo>
                  <a:pt x="895350" y="533146"/>
                </a:lnTo>
                <a:lnTo>
                  <a:pt x="906145" y="532002"/>
                </a:lnTo>
                <a:lnTo>
                  <a:pt x="918520" y="468978"/>
                </a:lnTo>
                <a:lnTo>
                  <a:pt x="905891" y="473963"/>
                </a:lnTo>
                <a:lnTo>
                  <a:pt x="864108" y="479933"/>
                </a:lnTo>
                <a:lnTo>
                  <a:pt x="837692" y="295783"/>
                </a:lnTo>
                <a:lnTo>
                  <a:pt x="900938" y="285496"/>
                </a:lnTo>
                <a:lnTo>
                  <a:pt x="924306" y="448437"/>
                </a:lnTo>
                <a:close/>
              </a:path>
              <a:path w="2341626" h="654303">
                <a:moveTo>
                  <a:pt x="906145" y="532002"/>
                </a:moveTo>
                <a:lnTo>
                  <a:pt x="914400" y="531113"/>
                </a:lnTo>
                <a:lnTo>
                  <a:pt x="920369" y="530225"/>
                </a:lnTo>
                <a:lnTo>
                  <a:pt x="930227" y="528618"/>
                </a:lnTo>
                <a:lnTo>
                  <a:pt x="924283" y="458576"/>
                </a:lnTo>
                <a:lnTo>
                  <a:pt x="918520" y="468978"/>
                </a:lnTo>
                <a:lnTo>
                  <a:pt x="906145" y="532002"/>
                </a:lnTo>
                <a:close/>
              </a:path>
              <a:path w="2341626" h="654303">
                <a:moveTo>
                  <a:pt x="1324990" y="226060"/>
                </a:moveTo>
                <a:lnTo>
                  <a:pt x="1378204" y="217170"/>
                </a:lnTo>
                <a:lnTo>
                  <a:pt x="1387983" y="285241"/>
                </a:lnTo>
                <a:lnTo>
                  <a:pt x="1454785" y="275716"/>
                </a:lnTo>
                <a:lnTo>
                  <a:pt x="1442085" y="186436"/>
                </a:lnTo>
                <a:lnTo>
                  <a:pt x="1440704" y="179490"/>
                </a:lnTo>
                <a:lnTo>
                  <a:pt x="1435325" y="167226"/>
                </a:lnTo>
                <a:lnTo>
                  <a:pt x="1426745" y="159137"/>
                </a:lnTo>
                <a:lnTo>
                  <a:pt x="1414980" y="155214"/>
                </a:lnTo>
                <a:lnTo>
                  <a:pt x="1400048" y="155448"/>
                </a:lnTo>
                <a:lnTo>
                  <a:pt x="1385277" y="158321"/>
                </a:lnTo>
                <a:lnTo>
                  <a:pt x="1372727" y="161593"/>
                </a:lnTo>
                <a:lnTo>
                  <a:pt x="1358773" y="165862"/>
                </a:lnTo>
                <a:lnTo>
                  <a:pt x="1354533" y="167310"/>
                </a:lnTo>
                <a:lnTo>
                  <a:pt x="1342552" y="171356"/>
                </a:lnTo>
                <a:lnTo>
                  <a:pt x="1330503" y="175390"/>
                </a:lnTo>
                <a:lnTo>
                  <a:pt x="1318387" y="179450"/>
                </a:lnTo>
                <a:lnTo>
                  <a:pt x="1316863" y="168528"/>
                </a:lnTo>
                <a:lnTo>
                  <a:pt x="1249299" y="178180"/>
                </a:lnTo>
                <a:lnTo>
                  <a:pt x="1291971" y="475869"/>
                </a:lnTo>
                <a:lnTo>
                  <a:pt x="1359408" y="466216"/>
                </a:lnTo>
                <a:lnTo>
                  <a:pt x="1324990" y="226060"/>
                </a:lnTo>
                <a:close/>
              </a:path>
              <a:path w="2341626" h="654303">
                <a:moveTo>
                  <a:pt x="1547495" y="53212"/>
                </a:moveTo>
                <a:lnTo>
                  <a:pt x="1480312" y="62864"/>
                </a:lnTo>
                <a:lnTo>
                  <a:pt x="1491869" y="143510"/>
                </a:lnTo>
                <a:lnTo>
                  <a:pt x="1459992" y="148082"/>
                </a:lnTo>
                <a:lnTo>
                  <a:pt x="1468247" y="205486"/>
                </a:lnTo>
                <a:lnTo>
                  <a:pt x="1500124" y="201040"/>
                </a:lnTo>
                <a:lnTo>
                  <a:pt x="1529207" y="404367"/>
                </a:lnTo>
                <a:lnTo>
                  <a:pt x="1530834" y="412323"/>
                </a:lnTo>
                <a:lnTo>
                  <a:pt x="1536349" y="424347"/>
                </a:lnTo>
                <a:lnTo>
                  <a:pt x="1545028" y="432252"/>
                </a:lnTo>
                <a:lnTo>
                  <a:pt x="1556871" y="436046"/>
                </a:lnTo>
                <a:lnTo>
                  <a:pt x="1571879" y="435737"/>
                </a:lnTo>
                <a:lnTo>
                  <a:pt x="1646682" y="425069"/>
                </a:lnTo>
                <a:lnTo>
                  <a:pt x="1638427" y="367664"/>
                </a:lnTo>
                <a:lnTo>
                  <a:pt x="1593342" y="374014"/>
                </a:lnTo>
                <a:lnTo>
                  <a:pt x="1567307" y="191388"/>
                </a:lnTo>
                <a:lnTo>
                  <a:pt x="1610614" y="185165"/>
                </a:lnTo>
                <a:lnTo>
                  <a:pt x="1602359" y="127762"/>
                </a:lnTo>
                <a:lnTo>
                  <a:pt x="1559052" y="133985"/>
                </a:lnTo>
                <a:lnTo>
                  <a:pt x="1547495" y="53212"/>
                </a:lnTo>
                <a:close/>
              </a:path>
              <a:path w="2341626" h="654303">
                <a:moveTo>
                  <a:pt x="1694180" y="0"/>
                </a:moveTo>
                <a:lnTo>
                  <a:pt x="1626743" y="9651"/>
                </a:lnTo>
                <a:lnTo>
                  <a:pt x="1636649" y="79248"/>
                </a:lnTo>
                <a:lnTo>
                  <a:pt x="1704086" y="69596"/>
                </a:lnTo>
                <a:lnTo>
                  <a:pt x="1694180" y="0"/>
                </a:lnTo>
                <a:close/>
              </a:path>
              <a:path w="2341626" h="654303">
                <a:moveTo>
                  <a:pt x="1709674" y="112395"/>
                </a:moveTo>
                <a:lnTo>
                  <a:pt x="1643380" y="121920"/>
                </a:lnTo>
                <a:lnTo>
                  <a:pt x="1685925" y="419480"/>
                </a:lnTo>
                <a:lnTo>
                  <a:pt x="1752219" y="409955"/>
                </a:lnTo>
                <a:lnTo>
                  <a:pt x="1709674" y="112395"/>
                </a:lnTo>
                <a:close/>
              </a:path>
              <a:path w="2341626" h="654303">
                <a:moveTo>
                  <a:pt x="2071243" y="112395"/>
                </a:moveTo>
                <a:lnTo>
                  <a:pt x="2130425" y="103886"/>
                </a:lnTo>
                <a:lnTo>
                  <a:pt x="2137029" y="149860"/>
                </a:lnTo>
                <a:lnTo>
                  <a:pt x="2201037" y="140715"/>
                </a:lnTo>
                <a:lnTo>
                  <a:pt x="2192401" y="80899"/>
                </a:lnTo>
                <a:lnTo>
                  <a:pt x="2190750" y="72820"/>
                </a:lnTo>
                <a:lnTo>
                  <a:pt x="2185226" y="60785"/>
                </a:lnTo>
                <a:lnTo>
                  <a:pt x="2176549" y="52881"/>
                </a:lnTo>
                <a:lnTo>
                  <a:pt x="2164716" y="49092"/>
                </a:lnTo>
                <a:lnTo>
                  <a:pt x="2149729" y="49402"/>
                </a:lnTo>
                <a:lnTo>
                  <a:pt x="2037461" y="65404"/>
                </a:lnTo>
                <a:lnTo>
                  <a:pt x="2028758" y="67244"/>
                </a:lnTo>
                <a:lnTo>
                  <a:pt x="2016539" y="72856"/>
                </a:lnTo>
                <a:lnTo>
                  <a:pt x="2008456" y="81469"/>
                </a:lnTo>
                <a:lnTo>
                  <a:pt x="2004508" y="93082"/>
                </a:lnTo>
                <a:lnTo>
                  <a:pt x="2004695" y="107696"/>
                </a:lnTo>
                <a:lnTo>
                  <a:pt x="2014727" y="177291"/>
                </a:lnTo>
                <a:lnTo>
                  <a:pt x="2018905" y="189885"/>
                </a:lnTo>
                <a:lnTo>
                  <a:pt x="2027170" y="199532"/>
                </a:lnTo>
                <a:lnTo>
                  <a:pt x="2039620" y="206755"/>
                </a:lnTo>
                <a:lnTo>
                  <a:pt x="2151761" y="252984"/>
                </a:lnTo>
                <a:lnTo>
                  <a:pt x="2158492" y="300100"/>
                </a:lnTo>
                <a:lnTo>
                  <a:pt x="2099310" y="308610"/>
                </a:lnTo>
                <a:lnTo>
                  <a:pt x="2092198" y="258445"/>
                </a:lnTo>
                <a:lnTo>
                  <a:pt x="2027682" y="267715"/>
                </a:lnTo>
                <a:lnTo>
                  <a:pt x="2036826" y="331724"/>
                </a:lnTo>
                <a:lnTo>
                  <a:pt x="2038500" y="339850"/>
                </a:lnTo>
                <a:lnTo>
                  <a:pt x="2044031" y="351820"/>
                </a:lnTo>
                <a:lnTo>
                  <a:pt x="2052708" y="359695"/>
                </a:lnTo>
                <a:lnTo>
                  <a:pt x="2064530" y="363458"/>
                </a:lnTo>
                <a:lnTo>
                  <a:pt x="2079498" y="363092"/>
                </a:lnTo>
                <a:lnTo>
                  <a:pt x="2192909" y="346963"/>
                </a:lnTo>
                <a:lnTo>
                  <a:pt x="2201227" y="345237"/>
                </a:lnTo>
                <a:lnTo>
                  <a:pt x="2213382" y="339693"/>
                </a:lnTo>
                <a:lnTo>
                  <a:pt x="2221413" y="331084"/>
                </a:lnTo>
                <a:lnTo>
                  <a:pt x="2225304" y="319411"/>
                </a:lnTo>
                <a:lnTo>
                  <a:pt x="2225040" y="304673"/>
                </a:lnTo>
                <a:lnTo>
                  <a:pt x="2214499" y="231012"/>
                </a:lnTo>
                <a:lnTo>
                  <a:pt x="2209984" y="217638"/>
                </a:lnTo>
                <a:lnTo>
                  <a:pt x="2201631" y="208033"/>
                </a:lnTo>
                <a:lnTo>
                  <a:pt x="2189226" y="201040"/>
                </a:lnTo>
                <a:lnTo>
                  <a:pt x="2077339" y="155321"/>
                </a:lnTo>
                <a:lnTo>
                  <a:pt x="2071243" y="112395"/>
                </a:lnTo>
                <a:close/>
              </a:path>
              <a:path w="2341626" h="654303">
                <a:moveTo>
                  <a:pt x="2304542" y="66675"/>
                </a:moveTo>
                <a:lnTo>
                  <a:pt x="2238248" y="76073"/>
                </a:lnTo>
                <a:lnTo>
                  <a:pt x="2248535" y="148082"/>
                </a:lnTo>
                <a:lnTo>
                  <a:pt x="2314829" y="138557"/>
                </a:lnTo>
                <a:lnTo>
                  <a:pt x="2304542" y="66675"/>
                </a:lnTo>
                <a:close/>
              </a:path>
              <a:path w="2341626" h="654303">
                <a:moveTo>
                  <a:pt x="2331339" y="254380"/>
                </a:moveTo>
                <a:lnTo>
                  <a:pt x="2265045" y="263778"/>
                </a:lnTo>
                <a:lnTo>
                  <a:pt x="2275332" y="335152"/>
                </a:lnTo>
                <a:lnTo>
                  <a:pt x="2341626" y="325627"/>
                </a:lnTo>
                <a:lnTo>
                  <a:pt x="2331339" y="254380"/>
                </a:lnTo>
                <a:close/>
              </a:path>
            </a:pathLst>
          </a:custGeom>
          <a:solidFill>
            <a:srgbClr val="C0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3363849" y="3383255"/>
            <a:ext cx="1089737" cy="2200648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3375"/>
              </a:lnSpc>
              <a:spcBef>
                <a:spcPts val="168"/>
              </a:spcBef>
            </a:pPr>
            <a:r>
              <a:rPr sz="3200" spc="4" dirty="0">
                <a:latin typeface="Arial"/>
                <a:cs typeface="Arial"/>
              </a:rPr>
              <a:t>•</a:t>
            </a:r>
            <a:r>
              <a:rPr sz="3200" b="1" spc="0" dirty="0">
                <a:latin typeface="Arial"/>
                <a:cs typeface="Arial"/>
              </a:rPr>
              <a:t>NOT</a:t>
            </a:r>
            <a:endParaRPr sz="3200">
              <a:latin typeface="Arial"/>
              <a:cs typeface="Arial"/>
            </a:endParaRPr>
          </a:p>
          <a:p>
            <a:pPr marL="12700" marR="29">
              <a:lnSpc>
                <a:spcPct val="95825"/>
              </a:lnSpc>
              <a:spcBef>
                <a:spcPts val="795"/>
              </a:spcBef>
            </a:pPr>
            <a:r>
              <a:rPr sz="3200" spc="4" dirty="0">
                <a:latin typeface="Arial"/>
                <a:cs typeface="Arial"/>
              </a:rPr>
              <a:t>•</a:t>
            </a:r>
            <a:r>
              <a:rPr sz="3200" b="1" spc="4" dirty="0">
                <a:latin typeface="Arial"/>
                <a:cs typeface="Arial"/>
              </a:rPr>
              <a:t>NOT</a:t>
            </a:r>
            <a:endParaRPr sz="3200">
              <a:latin typeface="Arial"/>
              <a:cs typeface="Arial"/>
            </a:endParaRPr>
          </a:p>
          <a:p>
            <a:pPr marL="12700" marR="29">
              <a:lnSpc>
                <a:spcPct val="95825"/>
              </a:lnSpc>
              <a:spcBef>
                <a:spcPts val="964"/>
              </a:spcBef>
            </a:pPr>
            <a:r>
              <a:rPr sz="3200" spc="4" dirty="0">
                <a:latin typeface="Arial"/>
                <a:cs typeface="Arial"/>
              </a:rPr>
              <a:t>•</a:t>
            </a:r>
            <a:r>
              <a:rPr sz="3200" b="1" spc="4" dirty="0">
                <a:latin typeface="Arial"/>
                <a:cs typeface="Arial"/>
              </a:rPr>
              <a:t>NOT</a:t>
            </a:r>
            <a:endParaRPr sz="3200">
              <a:latin typeface="Arial"/>
              <a:cs typeface="Arial"/>
            </a:endParaRPr>
          </a:p>
          <a:p>
            <a:pPr marL="12700" marR="23442">
              <a:lnSpc>
                <a:spcPct val="95825"/>
              </a:lnSpc>
              <a:spcBef>
                <a:spcPts val="954"/>
              </a:spcBef>
            </a:pPr>
            <a:r>
              <a:rPr sz="3200" spc="4" dirty="0">
                <a:latin typeface="Arial"/>
                <a:cs typeface="Arial"/>
              </a:rPr>
              <a:t>•</a:t>
            </a:r>
            <a:r>
              <a:rPr sz="3200" spc="0" dirty="0">
                <a:latin typeface="Arial"/>
                <a:cs typeface="Arial"/>
              </a:rPr>
              <a:t>High</a:t>
            </a:r>
            <a:endParaRPr sz="3200">
              <a:latin typeface="Arial"/>
              <a:cs typeface="Arial"/>
            </a:endParaRPr>
          </a:p>
        </p:txBody>
      </p:sp>
      <p:sp>
        <p:nvSpPr>
          <p:cNvPr id="2" name="object 2"/>
          <p:cNvSpPr txBox="1"/>
          <p:nvPr/>
        </p:nvSpPr>
        <p:spPr>
          <a:xfrm>
            <a:off x="4455200" y="3383255"/>
            <a:ext cx="4302417" cy="2200648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8153" marR="57398">
              <a:lnSpc>
                <a:spcPts val="3375"/>
              </a:lnSpc>
              <a:spcBef>
                <a:spcPts val="168"/>
              </a:spcBef>
            </a:pPr>
            <a:r>
              <a:rPr sz="3200" spc="-359" dirty="0">
                <a:latin typeface="Arial"/>
                <a:cs typeface="Arial"/>
              </a:rPr>
              <a:t>T</a:t>
            </a:r>
            <a:r>
              <a:rPr sz="3200" spc="0" dirty="0">
                <a:latin typeface="Arial"/>
                <a:cs typeface="Arial"/>
              </a:rPr>
              <a:t>oxic</a:t>
            </a:r>
            <a:endParaRPr sz="3200">
              <a:latin typeface="Arial"/>
              <a:cs typeface="Arial"/>
            </a:endParaRPr>
          </a:p>
          <a:p>
            <a:pPr marL="34249">
              <a:lnSpc>
                <a:spcPts val="3679"/>
              </a:lnSpc>
              <a:spcBef>
                <a:spcPts val="795"/>
              </a:spcBef>
            </a:pPr>
            <a:r>
              <a:rPr sz="3200" spc="0" dirty="0">
                <a:latin typeface="Arial"/>
                <a:cs typeface="Arial"/>
              </a:rPr>
              <a:t>Expe</a:t>
            </a:r>
            <a:r>
              <a:rPr sz="3200" spc="-14" dirty="0">
                <a:latin typeface="Arial"/>
                <a:cs typeface="Arial"/>
              </a:rPr>
              <a:t>n</a:t>
            </a:r>
            <a:r>
              <a:rPr sz="3200" spc="0" dirty="0">
                <a:latin typeface="Arial"/>
                <a:cs typeface="Arial"/>
              </a:rPr>
              <a:t>sive a</a:t>
            </a:r>
            <a:r>
              <a:rPr sz="3200" spc="-9" dirty="0">
                <a:latin typeface="Arial"/>
                <a:cs typeface="Arial"/>
              </a:rPr>
              <a:t>n</a:t>
            </a:r>
            <a:r>
              <a:rPr sz="3200" spc="0" dirty="0">
                <a:latin typeface="Arial"/>
                <a:cs typeface="Arial"/>
              </a:rPr>
              <a:t>d</a:t>
            </a:r>
            <a:r>
              <a:rPr sz="3200" spc="-14" dirty="0">
                <a:latin typeface="Arial"/>
                <a:cs typeface="Arial"/>
              </a:rPr>
              <a:t> </a:t>
            </a:r>
            <a:r>
              <a:rPr sz="3200" spc="0" dirty="0">
                <a:latin typeface="Arial"/>
                <a:cs typeface="Arial"/>
              </a:rPr>
              <a:t>varia</a:t>
            </a:r>
            <a:r>
              <a:rPr sz="3200" spc="-14" dirty="0">
                <a:latin typeface="Arial"/>
                <a:cs typeface="Arial"/>
              </a:rPr>
              <a:t>b</a:t>
            </a:r>
            <a:r>
              <a:rPr sz="3200" spc="0" dirty="0">
                <a:latin typeface="Arial"/>
                <a:cs typeface="Arial"/>
              </a:rPr>
              <a:t>le </a:t>
            </a:r>
            <a:endParaRPr sz="3200">
              <a:latin typeface="Arial"/>
              <a:cs typeface="Arial"/>
            </a:endParaRPr>
          </a:p>
          <a:p>
            <a:pPr marL="34249">
              <a:lnSpc>
                <a:spcPts val="3679"/>
              </a:lnSpc>
              <a:spcBef>
                <a:spcPts val="964"/>
              </a:spcBef>
            </a:pPr>
            <a:r>
              <a:rPr sz="3200" spc="0" dirty="0">
                <a:latin typeface="Arial"/>
                <a:cs typeface="Arial"/>
              </a:rPr>
              <a:t>h</a:t>
            </a:r>
            <a:r>
              <a:rPr sz="3200" spc="-9" dirty="0">
                <a:latin typeface="Arial"/>
                <a:cs typeface="Arial"/>
              </a:rPr>
              <a:t>a</a:t>
            </a:r>
            <a:r>
              <a:rPr sz="3200" spc="0" dirty="0">
                <a:latin typeface="Arial"/>
                <a:cs typeface="Arial"/>
              </a:rPr>
              <a:t>rmf</a:t>
            </a:r>
            <a:r>
              <a:rPr sz="3200" spc="-14" dirty="0">
                <a:latin typeface="Arial"/>
                <a:cs typeface="Arial"/>
              </a:rPr>
              <a:t>u</a:t>
            </a:r>
            <a:r>
              <a:rPr sz="3200" spc="0" dirty="0">
                <a:latin typeface="Arial"/>
                <a:cs typeface="Arial"/>
              </a:rPr>
              <a:t>l</a:t>
            </a:r>
            <a:endParaRPr sz="3200">
              <a:latin typeface="Arial"/>
              <a:cs typeface="Arial"/>
            </a:endParaRPr>
          </a:p>
          <a:p>
            <a:pPr marL="12700" marR="57398">
              <a:lnSpc>
                <a:spcPct val="95825"/>
              </a:lnSpc>
              <a:spcBef>
                <a:spcPts val="979"/>
              </a:spcBef>
            </a:pPr>
            <a:r>
              <a:rPr sz="3200" spc="0" dirty="0">
                <a:latin typeface="Arial"/>
                <a:cs typeface="Arial"/>
              </a:rPr>
              <a:t>p</a:t>
            </a:r>
            <a:r>
              <a:rPr sz="3200" spc="-14" dirty="0">
                <a:latin typeface="Arial"/>
                <a:cs typeface="Arial"/>
              </a:rPr>
              <a:t>o</a:t>
            </a:r>
            <a:r>
              <a:rPr sz="3200" spc="0" dirty="0">
                <a:latin typeface="Arial"/>
                <a:cs typeface="Arial"/>
              </a:rPr>
              <a:t>li</a:t>
            </a:r>
            <a:r>
              <a:rPr sz="3200" spc="-14" dirty="0">
                <a:latin typeface="Arial"/>
                <a:cs typeface="Arial"/>
              </a:rPr>
              <a:t>n</a:t>
            </a:r>
            <a:r>
              <a:rPr sz="3200" spc="0" dirty="0">
                <a:latin typeface="Arial"/>
                <a:cs typeface="Arial"/>
              </a:rPr>
              <a:t>g </a:t>
            </a:r>
            <a:r>
              <a:rPr sz="3200" spc="-14" dirty="0">
                <a:latin typeface="Arial"/>
                <a:cs typeface="Arial"/>
              </a:rPr>
              <a:t>p</a:t>
            </a:r>
            <a:r>
              <a:rPr sz="3200" spc="0" dirty="0">
                <a:latin typeface="Arial"/>
                <a:cs typeface="Arial"/>
              </a:rPr>
              <a:t>oi</a:t>
            </a:r>
            <a:r>
              <a:rPr sz="3200" spc="-14" dirty="0">
                <a:latin typeface="Arial"/>
                <a:cs typeface="Arial"/>
              </a:rPr>
              <a:t>n</a:t>
            </a:r>
            <a:r>
              <a:rPr sz="3200" spc="0" dirty="0">
                <a:latin typeface="Arial"/>
                <a:cs typeface="Arial"/>
              </a:rPr>
              <a:t>t</a:t>
            </a:r>
            <a:r>
              <a:rPr sz="1800" spc="0" dirty="0">
                <a:latin typeface="Arial"/>
                <a:cs typeface="Arial"/>
              </a:rPr>
              <a:t>.</a:t>
            </a:r>
            <a:endParaRPr sz="18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7</TotalTime>
  <Words>394</Words>
  <Application>Microsoft Office PowerPoint</Application>
  <PresentationFormat>On-screen Show (4:3)</PresentationFormat>
  <Paragraphs>118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4" baseType="lpstr">
      <vt:lpstr>Agency FB</vt:lpstr>
      <vt:lpstr>Aharoni</vt:lpstr>
      <vt:lpstr>Arial</vt:lpstr>
      <vt:lpstr>Calibri</vt:lpstr>
      <vt:lpstr>Century Gothic</vt:lpstr>
      <vt:lpstr>Kristen ITC</vt:lpstr>
      <vt:lpstr>Times New Roman</vt:lpstr>
      <vt:lpstr>Wingdings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ala</dc:creator>
  <cp:lastModifiedBy>hp</cp:lastModifiedBy>
  <cp:revision>58</cp:revision>
  <dcterms:modified xsi:type="dcterms:W3CDTF">2022-10-29T08:45:29Z</dcterms:modified>
</cp:coreProperties>
</file>